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4717" w:type="pct"/>
        <w:tblLook w:val="01E0" w:firstRow="1" w:lastRow="1" w:firstColumn="1" w:lastColumn="1" w:noHBand="0" w:noVBand="0"/>
      </w:tblPr>
      <w:tblGrid>
        <w:gridCol w:w="4487"/>
        <w:gridCol w:w="5344"/>
      </w:tblGrid>
      <w:tr w:rsidR="00504548" w:rsidRPr="004A6626" w14:paraId="7A26FF04" w14:textId="77777777" w:rsidTr="00504548">
        <w:tc>
          <w:tcPr>
            <w:tcW w:w="2282" w:type="pct"/>
          </w:tcPr>
          <w:p w14:paraId="6EA5EA8C" w14:textId="77777777" w:rsidR="00504548" w:rsidRPr="004A6626" w:rsidRDefault="00504548" w:rsidP="004A6626">
            <w:pPr>
              <w:tabs>
                <w:tab w:val="left" w:pos="5220"/>
              </w:tabs>
              <w:spacing w:line="256" w:lineRule="auto"/>
              <w:jc w:val="center"/>
            </w:pPr>
            <w:bookmarkStart w:id="0" w:name="name_management"/>
            <w:r w:rsidRPr="004A6626">
              <w:t xml:space="preserve">SỞ GD&amp;ĐT </w:t>
            </w:r>
            <w:bookmarkEnd w:id="0"/>
            <w:r w:rsidRPr="004A6626">
              <w:t>BẮC NINH</w:t>
            </w:r>
          </w:p>
          <w:p w14:paraId="6E23E0D0" w14:textId="77777777" w:rsidR="00504548" w:rsidRPr="004A6626" w:rsidRDefault="00504548" w:rsidP="004A6626">
            <w:pPr>
              <w:tabs>
                <w:tab w:val="left" w:pos="5220"/>
              </w:tabs>
              <w:spacing w:line="256" w:lineRule="auto"/>
              <w:jc w:val="center"/>
              <w:rPr>
                <w:b/>
              </w:rPr>
            </w:pPr>
            <w:bookmarkStart w:id="1" w:name="name_school"/>
            <w:bookmarkEnd w:id="1"/>
            <w:r w:rsidRPr="004A6626">
              <w:rPr>
                <w:b/>
              </w:rPr>
              <w:t>LIÊN TRƯỜNG THPT</w:t>
            </w:r>
          </w:p>
          <w:p w14:paraId="71747163" w14:textId="77777777" w:rsidR="00504548" w:rsidRPr="004A6626" w:rsidRDefault="00504548" w:rsidP="004A6626">
            <w:pPr>
              <w:tabs>
                <w:tab w:val="left" w:pos="5220"/>
              </w:tabs>
              <w:spacing w:line="256" w:lineRule="auto"/>
              <w:jc w:val="center"/>
            </w:pPr>
            <w:r w:rsidRPr="004A6626">
              <w:rPr>
                <w:noProof/>
              </w:rPr>
              <mc:AlternateContent>
                <mc:Choice Requires="wps">
                  <w:drawing>
                    <wp:anchor distT="4294967295" distB="4294967295" distL="114300" distR="114300" simplePos="0" relativeHeight="251706368" behindDoc="0" locked="0" layoutInCell="0" allowOverlap="1" wp14:anchorId="248C3374" wp14:editId="319EA71C">
                      <wp:simplePos x="0" y="0"/>
                      <wp:positionH relativeFrom="column">
                        <wp:posOffset>614045</wp:posOffset>
                      </wp:positionH>
                      <wp:positionV relativeFrom="paragraph">
                        <wp:posOffset>52070</wp:posOffset>
                      </wp:positionV>
                      <wp:extent cx="1466215" cy="0"/>
                      <wp:effectExtent l="0" t="0" r="19685"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A012C93" id="Straight Connector 11" o:spid="_x0000_s1026" style="position:absolute;z-index:251706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35pt,4.1pt" to="163.8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" o:allowincell="f"/>
                  </w:pict>
                </mc:Fallback>
              </mc:AlternateContent>
            </w:r>
          </w:p>
          <w:p w14:paraId="1B2EDD7A" w14:textId="77777777" w:rsidR="00504548" w:rsidRPr="004A6626" w:rsidRDefault="00504548" w:rsidP="004A6626">
            <w:pPr>
              <w:tabs>
                <w:tab w:val="left" w:pos="5220"/>
              </w:tabs>
              <w:spacing w:line="256" w:lineRule="auto"/>
              <w:jc w:val="center"/>
            </w:pPr>
            <w:r w:rsidRPr="004A6626">
              <w:t>(</w:t>
            </w:r>
            <w:r w:rsidRPr="004A6626">
              <w:rPr>
                <w:i/>
              </w:rPr>
              <w:t>Đề KT có 04 trang</w:t>
            </w:r>
            <w:r w:rsidRPr="004A6626">
              <w:t>)</w:t>
            </w:r>
          </w:p>
        </w:tc>
        <w:tc>
          <w:tcPr>
            <w:tcW w:w="2718" w:type="pct"/>
            <w:hideMark/>
          </w:tcPr>
          <w:p w14:paraId="6FF34432" w14:textId="77777777" w:rsidR="00504548" w:rsidRPr="004A6626" w:rsidRDefault="00504548" w:rsidP="004A6626">
            <w:pPr>
              <w:tabs>
                <w:tab w:val="left" w:pos="5220"/>
              </w:tabs>
              <w:spacing w:line="256" w:lineRule="auto"/>
              <w:jc w:val="center"/>
              <w:rPr>
                <w:b/>
                <w:bCs/>
              </w:rPr>
            </w:pPr>
            <w:r w:rsidRPr="004A6626">
              <w:rPr>
                <w:b/>
                <w:bCs/>
              </w:rPr>
              <w:t>ĐỀ KHẢO SÁT CHẤT LƯỢNG KHỐI 12</w:t>
            </w:r>
          </w:p>
          <w:p w14:paraId="628C18D0" w14:textId="77777777" w:rsidR="00504548" w:rsidRPr="004A6626" w:rsidRDefault="00504548" w:rsidP="004A6626">
            <w:pPr>
              <w:tabs>
                <w:tab w:val="left" w:pos="5220"/>
              </w:tabs>
              <w:spacing w:line="256" w:lineRule="auto"/>
              <w:jc w:val="center"/>
              <w:rPr>
                <w:b/>
                <w:bCs/>
              </w:rPr>
            </w:pPr>
            <w:r w:rsidRPr="004A6626">
              <w:rPr>
                <w:b/>
                <w:bCs/>
              </w:rPr>
              <w:t>LẦN 2, NĂM HỌC 2025 - 2026</w:t>
            </w:r>
          </w:p>
          <w:p w14:paraId="33A0DE12" w14:textId="77777777" w:rsidR="00504548" w:rsidRPr="004A6626" w:rsidRDefault="00504548" w:rsidP="004A6626">
            <w:pPr>
              <w:tabs>
                <w:tab w:val="left" w:pos="5220"/>
              </w:tabs>
              <w:spacing w:line="256" w:lineRule="auto"/>
              <w:jc w:val="center"/>
              <w:rPr>
                <w:bCs/>
              </w:rPr>
            </w:pPr>
            <w:r w:rsidRPr="004A6626">
              <w:rPr>
                <w:b/>
                <w:bCs/>
              </w:rPr>
              <w:t>Môn: Vật lí</w:t>
            </w:r>
          </w:p>
          <w:p w14:paraId="3D7431B4" w14:textId="77777777" w:rsidR="00504548" w:rsidRPr="004A6626" w:rsidRDefault="00504548" w:rsidP="004A6626">
            <w:pPr>
              <w:tabs>
                <w:tab w:val="left" w:pos="5220"/>
              </w:tabs>
              <w:spacing w:line="256" w:lineRule="auto"/>
              <w:jc w:val="center"/>
              <w:rPr>
                <w:i/>
                <w:iCs/>
              </w:rPr>
            </w:pPr>
            <w:r w:rsidRPr="004A6626">
              <w:rPr>
                <w:i/>
                <w:iCs/>
              </w:rPr>
              <w:t>Thời gian làm bài: 50 phút</w:t>
            </w:r>
          </w:p>
          <w:p w14:paraId="2DA3A613" w14:textId="77777777" w:rsidR="00504548" w:rsidRPr="004A6626" w:rsidRDefault="00504548" w:rsidP="004A6626">
            <w:pPr>
              <w:tabs>
                <w:tab w:val="left" w:pos="5220"/>
              </w:tabs>
              <w:spacing w:line="256" w:lineRule="auto"/>
              <w:jc w:val="center"/>
              <w:rPr>
                <w:b/>
                <w:bCs/>
              </w:rPr>
            </w:pPr>
            <w:r w:rsidRPr="004A6626">
              <w:rPr>
                <w:i/>
              </w:rPr>
              <w:t>(không kể thời gian phát đề)</w:t>
            </w:r>
          </w:p>
        </w:tc>
      </w:tr>
    </w:tbl>
    <w:p w14:paraId="45122DAB" w14:textId="77777777" w:rsidR="00504548" w:rsidRPr="004A6626" w:rsidRDefault="00504548" w:rsidP="004A6626">
      <w:pPr>
        <w:tabs>
          <w:tab w:val="left" w:pos="284"/>
          <w:tab w:val="left" w:pos="5220"/>
        </w:tabs>
        <w:spacing w:line="360" w:lineRule="atLeast"/>
      </w:pPr>
      <w:r w:rsidRPr="004A6626">
        <w:rPr>
          <w:noProof/>
        </w:rPr>
        <mc:AlternateContent>
          <mc:Choice Requires="wps">
            <w:drawing>
              <wp:anchor distT="0" distB="0" distL="114300" distR="114300" simplePos="0" relativeHeight="251705344" behindDoc="0" locked="0" layoutInCell="0" allowOverlap="1" wp14:anchorId="2E7D98F7" wp14:editId="236213A0">
                <wp:simplePos x="0" y="0"/>
                <wp:positionH relativeFrom="column">
                  <wp:posOffset>5242560</wp:posOffset>
                </wp:positionH>
                <wp:positionV relativeFrom="paragraph">
                  <wp:posOffset>179705</wp:posOffset>
                </wp:positionV>
                <wp:extent cx="1035050" cy="304800"/>
                <wp:effectExtent l="0" t="0" r="12700" b="1905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5050" cy="304800"/>
                        </a:xfrm>
                        <a:prstGeom prst="rect">
                          <a:avLst/>
                        </a:prstGeom>
                        <a:solidFill>
                          <a:srgbClr val="FFFFFF"/>
                        </a:solidFill>
                        <a:ln w="9525">
                          <a:solidFill>
                            <a:srgbClr val="000000"/>
                          </a:solidFill>
                          <a:miter lim="800000"/>
                          <a:headEnd/>
                          <a:tailEnd/>
                        </a:ln>
                      </wps:spPr>
                      <wps:txbx>
                        <w:txbxContent>
                          <w:p w14:paraId="373CED63" w14:textId="77777777" w:rsidR="00504548" w:rsidRDefault="00504548" w:rsidP="00504548">
                            <w:pPr>
                              <w:rPr>
                                <w:sz w:val="26"/>
                                <w:szCs w:val="26"/>
                              </w:rPr>
                            </w:pPr>
                            <w:r>
                              <w:rPr>
                                <w:b/>
                                <w:bCs/>
                                <w:sz w:val="26"/>
                                <w:szCs w:val="26"/>
                              </w:rPr>
                              <w:t>Mã đề 214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id="Rectangle 1" o:spid="_x0000_s1026" style="position:absolute;margin-left:412.8pt;margin-top:14.15pt;width:81.5pt;height:24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" o:allowincell="f">
                <v:textbox>
                  <w:txbxContent>
                    <w:p w:rsidR="00504548" w:rsidRDefault="00504548" w:rsidP="00504548">
                      <w:pPr>
                        <w:rPr>
                          <w:sz w:val="26"/>
                          <w:szCs w:val="26"/>
                        </w:rPr>
                      </w:pPr>
                      <w:r>
                        <w:rPr>
                          <w:b/>
                          <w:bCs/>
                          <w:sz w:val="26"/>
                          <w:szCs w:val="26"/>
                        </w:rPr>
                        <w:t>Mã đề 21</w:t>
                      </w:r>
                      <w:r>
                        <w:rPr>
                          <w:b/>
                          <w:bCs/>
                          <w:sz w:val="26"/>
                          <w:szCs w:val="26"/>
                        </w:rPr>
                        <w:t>40</w:t>
                      </w:r>
                    </w:p>
                  </w:txbxContent>
                </v:textbox>
              </v:rect>
            </w:pict>
          </mc:Fallback>
        </mc:AlternateContent>
      </w:r>
      <w:r w:rsidRPr="004A6626">
        <w:rPr>
          <w:b/>
          <w:bCs/>
        </w:rPr>
        <w:t xml:space="preserve">                                                                                                                                            </w:t>
      </w:r>
    </w:p>
    <w:p w14:paraId="656EE4A4" w14:textId="77777777" w:rsidR="00504548" w:rsidRPr="004A6626" w:rsidRDefault="00504548" w:rsidP="004A6626">
      <w:pPr>
        <w:tabs>
          <w:tab w:val="left" w:pos="5220"/>
        </w:tabs>
      </w:pPr>
      <w:r w:rsidRPr="004A6626">
        <w:rPr>
          <w:b/>
        </w:rPr>
        <w:t>Họ và tên học sinh</w:t>
      </w:r>
      <w:r w:rsidRPr="004A6626">
        <w:t xml:space="preserve">:..................................................... </w:t>
      </w:r>
      <w:r w:rsidRPr="004A6626">
        <w:rPr>
          <w:b/>
        </w:rPr>
        <w:t>Số báo danh</w:t>
      </w:r>
      <w:r w:rsidRPr="004A6626">
        <w:t>: .........................</w:t>
      </w:r>
    </w:p>
    <w:p w14:paraId="6A465A84" w14:textId="77777777" w:rsidR="00504548" w:rsidRPr="004A6626" w:rsidRDefault="00504548" w:rsidP="004A6626">
      <w:pPr>
        <w:tabs>
          <w:tab w:val="left" w:pos="5220"/>
        </w:tabs>
      </w:pPr>
    </w:p>
    <w:p w14:paraId="280B6C38" w14:textId="77777777" w:rsidR="00504548" w:rsidRPr="004A6626" w:rsidRDefault="00504548" w:rsidP="004A6626">
      <w:pPr>
        <w:rPr>
          <w:sz w:val="26"/>
          <w:szCs w:val="26"/>
          <w:lang w:val="vi-VN"/>
        </w:rPr>
      </w:pPr>
      <w:r w:rsidRPr="004A6626">
        <w:rPr>
          <w:b/>
          <w:bCs/>
          <w:sz w:val="26"/>
          <w:szCs w:val="26"/>
          <w:lang w:val="vi-VN"/>
        </w:rPr>
        <w:t>Cho biết:</w:t>
      </w:r>
      <w:r w:rsidRPr="004A6626">
        <w:rPr>
          <w:i/>
          <w:iCs/>
          <w:sz w:val="26"/>
          <w:szCs w:val="26"/>
          <w:lang w:val="vi-VN"/>
        </w:rPr>
        <w:t xml:space="preserve"> T</w:t>
      </w:r>
      <w:r w:rsidRPr="004A6626">
        <w:rPr>
          <w:sz w:val="26"/>
          <w:szCs w:val="26"/>
          <w:lang w:val="vi-VN"/>
        </w:rPr>
        <w:t xml:space="preserve">(K) = </w:t>
      </w:r>
      <w:r w:rsidRPr="004A6626">
        <w:rPr>
          <w:i/>
          <w:iCs/>
          <w:sz w:val="26"/>
          <w:szCs w:val="26"/>
          <w:lang w:val="vi-VN"/>
        </w:rPr>
        <w:t>t</w:t>
      </w:r>
      <w:r w:rsidRPr="004A6626">
        <w:rPr>
          <w:sz w:val="26"/>
          <w:szCs w:val="26"/>
          <w:lang w:val="vi-VN"/>
        </w:rPr>
        <w:t xml:space="preserve"> (</w:t>
      </w:r>
      <w:r w:rsidRPr="004A6626">
        <w:rPr>
          <w:sz w:val="26"/>
          <w:szCs w:val="26"/>
          <w:vertAlign w:val="superscript"/>
          <w:lang w:val="vi-VN"/>
        </w:rPr>
        <w:t>o</w:t>
      </w:r>
      <w:r w:rsidRPr="004A6626">
        <w:rPr>
          <w:sz w:val="26"/>
          <w:szCs w:val="26"/>
          <w:lang w:val="vi-VN"/>
        </w:rPr>
        <w:t>C) + 273</w:t>
      </w:r>
    </w:p>
    <w:p w14:paraId="59437A42" w14:textId="77777777" w:rsidR="00504548" w:rsidRPr="004A6626" w:rsidRDefault="00504548" w:rsidP="004A6626">
      <w:pPr>
        <w:rPr>
          <w:b/>
          <w:bCs/>
          <w:kern w:val="2"/>
          <w:lang w:val="en-GB"/>
          <w14:ligatures w14:val="standardContextual"/>
        </w:rPr>
      </w:pPr>
    </w:p>
    <w:p w14:paraId="0CB60E9F" w14:textId="77777777" w:rsidR="00757E14" w:rsidRPr="004A6626" w:rsidRDefault="00757E14" w:rsidP="004A6626">
      <w:pPr>
        <w:rPr>
          <w:color w:val="000000" w:themeColor="text1"/>
          <w:kern w:val="2"/>
          <w:lang w:val="en-GB"/>
          <w14:ligatures w14:val="standardContextual"/>
        </w:rPr>
      </w:pPr>
      <w:r w:rsidRPr="004A6626">
        <w:rPr>
          <w:b/>
          <w:bCs/>
          <w:kern w:val="2"/>
          <w:lang w:val="en-GB"/>
          <w14:ligatures w14:val="standardContextual"/>
        </w:rPr>
        <w:t xml:space="preserve">PHẦN I. Câu trắc nghiệm nhiều phương án lựa chọn. </w:t>
      </w:r>
      <w:r w:rsidRPr="004A6626">
        <w:rPr>
          <w:kern w:val="2"/>
          <w:lang w:val="en-GB"/>
          <w14:ligatures w14:val="standardContextual"/>
        </w:rPr>
        <w:t>Thí sinh trả lời từ câu 1 đến câu 18. Mỗi câu hỏi thí sinh chỉ chọn một phương án.</w:t>
      </w:r>
    </w:p>
    <w:p w14:paraId="3F5B98AB" w14:textId="77777777" w:rsidR="00400E82" w:rsidRPr="004A6626" w:rsidRDefault="00277391" w:rsidP="004A6626">
      <w:r w:rsidRPr="009B12CC">
        <w:rPr>
          <w:b/>
          <w:color w:val="C00000"/>
        </w:rPr>
        <w:t>Câu 1.</w:t>
      </w:r>
      <w:r w:rsidRPr="004A6626">
        <w:rPr>
          <w:b/>
        </w:rPr>
        <w:t xml:space="preserve"> </w:t>
      </w:r>
    </w:p>
    <w:tbl>
      <w:tblPr>
        <w:tblStyle w:val="TableGrid"/>
        <w:tblW w:w="100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3255"/>
      </w:tblGrid>
      <w:tr w:rsidR="006E7133" w:rsidRPr="004A6626" w14:paraId="202FE711" w14:textId="77777777" w:rsidTr="00856B02">
        <w:tc>
          <w:tcPr>
            <w:tcW w:w="6804" w:type="dxa"/>
          </w:tcPr>
          <w:p w14:paraId="37FCA6B9" w14:textId="77777777" w:rsidR="00DD67AB" w:rsidRPr="004A6626" w:rsidRDefault="00DD67AB" w:rsidP="004A6626">
            <w:pPr>
              <w:rPr>
                <w:rFonts w:eastAsia="Calibri"/>
                <w:kern w:val="2"/>
                <w14:ligatures w14:val="standardContextual"/>
              </w:rPr>
            </w:pPr>
          </w:p>
          <w:p w14:paraId="7294CF6F" w14:textId="77777777" w:rsidR="00DD67AB" w:rsidRPr="004A6626" w:rsidRDefault="00DD67AB" w:rsidP="004A6626">
            <w:pPr>
              <w:rPr>
                <w:rFonts w:eastAsia="Calibri"/>
                <w:kern w:val="2"/>
                <w14:ligatures w14:val="standardContextual"/>
              </w:rPr>
            </w:pPr>
            <w:r w:rsidRPr="004A6626">
              <w:rPr>
                <w:rFonts w:eastAsia="Calibri"/>
                <w:kern w:val="2"/>
                <w14:ligatures w14:val="standardContextual"/>
              </w:rPr>
              <w:t>Đệm hơi cứu nạn sử dụng tính chất nào của chất khí để giảm thiểu sức va chạm?</w:t>
            </w:r>
          </w:p>
        </w:tc>
        <w:tc>
          <w:tcPr>
            <w:tcW w:w="3255" w:type="dxa"/>
          </w:tcPr>
          <w:p w14:paraId="51E6D96C" w14:textId="77777777" w:rsidR="00DD67AB" w:rsidRPr="004A6626" w:rsidRDefault="00DD67AB" w:rsidP="004A6626">
            <w:pPr>
              <w:rPr>
                <w:rFonts w:eastAsia="Calibri"/>
                <w:kern w:val="2"/>
                <w14:ligatures w14:val="standardContextual"/>
              </w:rPr>
            </w:pPr>
            <w:r w:rsidRPr="004A6626">
              <w:rPr>
                <w:rFonts w:eastAsia="Calibri"/>
                <w:noProof/>
                <w:kern w:val="2"/>
                <w14:ligatures w14:val="standardContextual"/>
              </w:rPr>
              <w:drawing>
                <wp:anchor distT="0" distB="0" distL="114300" distR="114300" simplePos="0" relativeHeight="251667456" behindDoc="1" locked="0" layoutInCell="1" allowOverlap="1" wp14:anchorId="04979714" wp14:editId="468B8559">
                  <wp:simplePos x="0" y="0"/>
                  <wp:positionH relativeFrom="column">
                    <wp:posOffset>367030</wp:posOffset>
                  </wp:positionH>
                  <wp:positionV relativeFrom="paragraph">
                    <wp:posOffset>83185</wp:posOffset>
                  </wp:positionV>
                  <wp:extent cx="1007745" cy="626110"/>
                  <wp:effectExtent l="0" t="0" r="1905" b="2540"/>
                  <wp:wrapTight wrapText="bothSides">
                    <wp:wrapPolygon edited="0">
                      <wp:start x="0" y="0"/>
                      <wp:lineTo x="0" y="21030"/>
                      <wp:lineTo x="21233" y="21030"/>
                      <wp:lineTo x="21233" y="0"/>
                      <wp:lineTo x="0" y="0"/>
                    </wp:wrapPolygon>
                  </wp:wrapTight>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592160"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07745" cy="626110"/>
                          </a:xfrm>
                          <a:prstGeom prst="rect">
                            <a:avLst/>
                          </a:prstGeom>
                        </pic:spPr>
                      </pic:pic>
                    </a:graphicData>
                  </a:graphic>
                  <wp14:sizeRelH relativeFrom="margin">
                    <wp14:pctWidth>0</wp14:pctWidth>
                  </wp14:sizeRelH>
                  <wp14:sizeRelV relativeFrom="margin">
                    <wp14:pctHeight>0</wp14:pctHeight>
                  </wp14:sizeRelV>
                </wp:anchor>
              </w:drawing>
            </w:r>
          </w:p>
        </w:tc>
      </w:tr>
    </w:tbl>
    <w:p w14:paraId="68C0410E" w14:textId="77777777" w:rsidR="00400E82" w:rsidRPr="004A6626" w:rsidRDefault="00277391" w:rsidP="004A6626">
      <w:pPr>
        <w:tabs>
          <w:tab w:val="left" w:pos="283"/>
          <w:tab w:val="left" w:pos="5528"/>
        </w:tabs>
      </w:pPr>
      <w:r w:rsidRPr="004A6626">
        <w:rPr>
          <w:rStyle w:val="YoungMixChar"/>
          <w:b/>
        </w:rPr>
        <w:tab/>
      </w:r>
      <w:r w:rsidRPr="009B12CC">
        <w:rPr>
          <w:rStyle w:val="YoungMixChar"/>
          <w:b/>
          <w:color w:val="0070C0"/>
        </w:rPr>
        <w:t xml:space="preserve">A. </w:t>
      </w:r>
      <w:r w:rsidRPr="004A6626">
        <w:rPr>
          <w:rFonts w:eastAsia="Calibri"/>
          <w:kern w:val="2"/>
          <w14:ligatures w14:val="standardContextual"/>
        </w:rPr>
        <w:t>Dẫn điện tốt.</w:t>
      </w:r>
      <w:r w:rsidRPr="004A6626">
        <w:rPr>
          <w:rStyle w:val="YoungMixChar"/>
          <w:b/>
        </w:rPr>
        <w:tab/>
      </w:r>
      <w:r w:rsidRPr="009B12CC">
        <w:rPr>
          <w:rStyle w:val="YoungMixChar"/>
          <w:b/>
          <w:color w:val="0070C0"/>
        </w:rPr>
        <w:t xml:space="preserve">B. </w:t>
      </w:r>
      <w:r w:rsidRPr="004A6626">
        <w:rPr>
          <w:rFonts w:eastAsia="Calibri"/>
          <w:kern w:val="2"/>
          <w14:ligatures w14:val="standardContextual"/>
        </w:rPr>
        <w:t>Khi nhiệt độ tăng thì áp suất tăng.</w:t>
      </w:r>
    </w:p>
    <w:p w14:paraId="328C93AC" w14:textId="77777777" w:rsidR="00400E82" w:rsidRPr="00AD4ADF" w:rsidRDefault="00277391" w:rsidP="004A6626">
      <w:pPr>
        <w:tabs>
          <w:tab w:val="left" w:pos="283"/>
          <w:tab w:val="left" w:pos="5528"/>
        </w:tabs>
        <w:rPr>
          <w:lang w:val="pt-BR"/>
        </w:rPr>
      </w:pPr>
      <w:r w:rsidRPr="004A6626">
        <w:rPr>
          <w:rStyle w:val="YoungMixChar"/>
          <w:b/>
        </w:rPr>
        <w:tab/>
      </w:r>
      <w:r w:rsidRPr="009B12CC">
        <w:rPr>
          <w:rStyle w:val="YoungMixChar"/>
          <w:b/>
          <w:color w:val="0070C0"/>
        </w:rPr>
        <w:t xml:space="preserve">C. </w:t>
      </w:r>
      <w:r w:rsidRPr="004A6626">
        <w:rPr>
          <w:rFonts w:eastAsia="Calibri"/>
          <w:kern w:val="2"/>
          <w14:ligatures w14:val="standardContextual"/>
        </w:rPr>
        <w:t>Có khối lượng riêng nhỏ.</w:t>
      </w:r>
      <w:r w:rsidRPr="004A6626">
        <w:rPr>
          <w:rStyle w:val="YoungMixChar"/>
          <w:b/>
        </w:rPr>
        <w:tab/>
      </w:r>
      <w:r w:rsidRPr="009B12CC">
        <w:rPr>
          <w:rStyle w:val="YoungMixChar"/>
          <w:b/>
          <w:color w:val="0070C0"/>
          <w:lang w:val="pt-BR"/>
        </w:rPr>
        <w:t xml:space="preserve">D. </w:t>
      </w:r>
      <w:r w:rsidRPr="00AD4ADF">
        <w:rPr>
          <w:rFonts w:eastAsia="Calibri"/>
          <w:kern w:val="2"/>
          <w:lang w:val="pt-BR"/>
          <w14:ligatures w14:val="standardContextual"/>
        </w:rPr>
        <w:t>Dễ bị nén.</w:t>
      </w:r>
    </w:p>
    <w:p w14:paraId="560A024D" w14:textId="77777777" w:rsidR="0054534C" w:rsidRPr="00AD4ADF" w:rsidRDefault="0054534C" w:rsidP="004A6626">
      <w:pPr>
        <w:jc w:val="both"/>
        <w:rPr>
          <w:lang w:val="pt-BR"/>
        </w:rPr>
      </w:pPr>
      <w:r w:rsidRPr="009B12CC">
        <w:rPr>
          <w:b/>
          <w:color w:val="C00000"/>
          <w:lang w:val="pt-BR"/>
        </w:rPr>
        <w:t>Câu 2.</w:t>
      </w:r>
      <w:r w:rsidRPr="00AD4ADF">
        <w:rPr>
          <w:b/>
          <w:lang w:val="pt-BR"/>
        </w:rPr>
        <w:t xml:space="preserve"> </w:t>
      </w:r>
      <w:r w:rsidRPr="00AD4ADF">
        <w:rPr>
          <w:lang w:val="pt-BR"/>
        </w:rPr>
        <w:t xml:space="preserve">Khi dùng nhiệt kế </w:t>
      </w:r>
      <w:r w:rsidR="00E10131" w:rsidRPr="00AD4ADF">
        <w:rPr>
          <w:b/>
          <w:lang w:val="pt-BR"/>
        </w:rPr>
        <w:t>thuỷ ngân</w:t>
      </w:r>
      <w:r w:rsidR="00E10131" w:rsidRPr="00AD4ADF">
        <w:rPr>
          <w:lang w:val="pt-BR"/>
        </w:rPr>
        <w:t xml:space="preserve"> </w:t>
      </w:r>
      <w:r w:rsidRPr="00AD4ADF">
        <w:rPr>
          <w:lang w:val="pt-BR"/>
        </w:rPr>
        <w:t>để đo nhiệt độ của chính cơ thể mình, người ta phải thực hiện các thao tác sau (chưa được sắp xếp theo đúng thứ tự):</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804"/>
        <w:gridCol w:w="2801"/>
      </w:tblGrid>
      <w:tr w:rsidR="006E7133" w:rsidRPr="004A6626" w14:paraId="7471E500" w14:textId="77777777" w:rsidTr="00E10131">
        <w:tc>
          <w:tcPr>
            <w:tcW w:w="6804" w:type="dxa"/>
          </w:tcPr>
          <w:p w14:paraId="5907357D" w14:textId="77777777" w:rsidR="0054534C" w:rsidRPr="00AD4ADF" w:rsidRDefault="0054534C" w:rsidP="004A6626">
            <w:pPr>
              <w:ind w:left="247" w:hanging="247"/>
              <w:jc w:val="both"/>
              <w:rPr>
                <w:lang w:val="pt-BR"/>
              </w:rPr>
            </w:pPr>
            <w:r w:rsidRPr="00AD4ADF">
              <w:rPr>
                <w:lang w:val="pt-BR"/>
              </w:rPr>
              <w:t xml:space="preserve">a. Đặt nhiệt kế vào nách trái, rồi kẹp cánh tay lại để giữ nhiệt kế </w:t>
            </w:r>
          </w:p>
          <w:p w14:paraId="049BDD5F" w14:textId="77777777" w:rsidR="0054534C" w:rsidRPr="00AD4ADF" w:rsidRDefault="0054534C" w:rsidP="004A6626">
            <w:pPr>
              <w:ind w:left="247" w:hanging="247"/>
              <w:jc w:val="both"/>
              <w:rPr>
                <w:lang w:val="pt-BR"/>
              </w:rPr>
            </w:pPr>
            <w:r w:rsidRPr="00AD4ADF">
              <w:rPr>
                <w:lang w:val="pt-BR"/>
              </w:rPr>
              <w:t>b. Lấy nhiệt kế ra khỏi nách để đọc nhiệt kế</w:t>
            </w:r>
          </w:p>
          <w:p w14:paraId="6A883AA2" w14:textId="77777777" w:rsidR="0054534C" w:rsidRPr="00AD4ADF" w:rsidRDefault="0054534C" w:rsidP="004A6626">
            <w:pPr>
              <w:ind w:left="247" w:hanging="247"/>
              <w:jc w:val="both"/>
              <w:rPr>
                <w:lang w:val="pt-BR"/>
              </w:rPr>
            </w:pPr>
            <w:r w:rsidRPr="00AD4ADF">
              <w:rPr>
                <w:lang w:val="pt-BR"/>
              </w:rPr>
              <w:t>c. Dùng bông lau sạch thân và bầu nhiệt kế</w:t>
            </w:r>
          </w:p>
          <w:p w14:paraId="073E50BE" w14:textId="77777777" w:rsidR="0054534C" w:rsidRPr="00AD4ADF" w:rsidRDefault="0054534C" w:rsidP="004A6626">
            <w:pPr>
              <w:ind w:left="247" w:hanging="247"/>
              <w:jc w:val="both"/>
              <w:rPr>
                <w:lang w:val="pt-BR"/>
              </w:rPr>
            </w:pPr>
            <w:r w:rsidRPr="00AD4ADF">
              <w:rPr>
                <w:lang w:val="pt-BR"/>
              </w:rPr>
              <w:t>d. Kiểm tra xem thủy ngân đã tụt hết xuống bầu nhiệt kế chưa; Nếu chưa thì vẩy nhiệt kế cho thủy ngân tụt xuống</w:t>
            </w:r>
          </w:p>
        </w:tc>
        <w:tc>
          <w:tcPr>
            <w:tcW w:w="2801" w:type="dxa"/>
            <w:vAlign w:val="center"/>
          </w:tcPr>
          <w:p w14:paraId="7CAC2E1C" w14:textId="77777777" w:rsidR="0054534C" w:rsidRPr="004A6626" w:rsidRDefault="00E10131" w:rsidP="004A6626">
            <w:pPr>
              <w:jc w:val="center"/>
            </w:pPr>
            <w:r w:rsidRPr="004A6626">
              <w:rPr>
                <w:noProof/>
              </w:rPr>
              <w:drawing>
                <wp:inline distT="0" distB="0" distL="0" distR="0" wp14:anchorId="7187922D" wp14:editId="78FFC94C">
                  <wp:extent cx="1588116" cy="198879"/>
                  <wp:effectExtent l="0" t="381000" r="0" b="39179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rot="19831226">
                            <a:off x="0" y="0"/>
                            <a:ext cx="1760683" cy="220489"/>
                          </a:xfrm>
                          <a:prstGeom prst="rect">
                            <a:avLst/>
                          </a:prstGeom>
                          <a:noFill/>
                        </pic:spPr>
                      </pic:pic>
                    </a:graphicData>
                  </a:graphic>
                </wp:inline>
              </w:drawing>
            </w:r>
          </w:p>
        </w:tc>
      </w:tr>
    </w:tbl>
    <w:p w14:paraId="506B2284" w14:textId="77777777" w:rsidR="0054534C" w:rsidRPr="004A6626" w:rsidRDefault="0054534C" w:rsidP="004A6626">
      <w:pPr>
        <w:jc w:val="both"/>
      </w:pPr>
      <w:r w:rsidRPr="004A6626">
        <w:t>Hãy sắp xếp các thao tác trên theo thứ tự hợp lí nhất:</w:t>
      </w:r>
    </w:p>
    <w:p w14:paraId="391802FC" w14:textId="77777777" w:rsidR="00400E82" w:rsidRPr="00AD4ADF" w:rsidRDefault="00277391" w:rsidP="004A6626">
      <w:pPr>
        <w:tabs>
          <w:tab w:val="left" w:pos="283"/>
          <w:tab w:val="left" w:pos="2906"/>
          <w:tab w:val="left" w:pos="5528"/>
          <w:tab w:val="left" w:pos="8150"/>
        </w:tabs>
        <w:rPr>
          <w:lang w:val="pt-BR"/>
        </w:rPr>
      </w:pPr>
      <w:r w:rsidRPr="004A6626">
        <w:rPr>
          <w:rStyle w:val="YoungMixChar"/>
          <w:b/>
        </w:rPr>
        <w:tab/>
      </w:r>
      <w:r w:rsidRPr="009B12CC">
        <w:rPr>
          <w:rStyle w:val="YoungMixChar"/>
          <w:b/>
          <w:color w:val="0070C0"/>
          <w:lang w:val="pt-BR"/>
        </w:rPr>
        <w:t xml:space="preserve">A. </w:t>
      </w:r>
      <w:r w:rsidRPr="00AD4ADF">
        <w:rPr>
          <w:lang w:val="pt-BR"/>
        </w:rPr>
        <w:t>d, c, a, b</w:t>
      </w:r>
      <w:r w:rsidRPr="00AD4ADF">
        <w:rPr>
          <w:rStyle w:val="YoungMixChar"/>
          <w:b/>
          <w:lang w:val="pt-BR"/>
        </w:rPr>
        <w:tab/>
      </w:r>
      <w:r w:rsidRPr="009B12CC">
        <w:rPr>
          <w:rStyle w:val="YoungMixChar"/>
          <w:b/>
          <w:color w:val="0070C0"/>
          <w:lang w:val="pt-BR"/>
        </w:rPr>
        <w:t xml:space="preserve">B. </w:t>
      </w:r>
      <w:r w:rsidRPr="00AD4ADF">
        <w:rPr>
          <w:lang w:val="pt-BR"/>
        </w:rPr>
        <w:t>a, b, c, d</w:t>
      </w:r>
      <w:r w:rsidRPr="00AD4ADF">
        <w:rPr>
          <w:rStyle w:val="YoungMixChar"/>
          <w:b/>
          <w:lang w:val="pt-BR"/>
        </w:rPr>
        <w:tab/>
      </w:r>
      <w:r w:rsidRPr="009B12CC">
        <w:rPr>
          <w:rStyle w:val="YoungMixChar"/>
          <w:b/>
          <w:color w:val="0070C0"/>
          <w:lang w:val="pt-BR"/>
        </w:rPr>
        <w:t xml:space="preserve">C. </w:t>
      </w:r>
      <w:r w:rsidRPr="00AD4ADF">
        <w:rPr>
          <w:lang w:val="pt-BR"/>
        </w:rPr>
        <w:t>d, c, b, d</w:t>
      </w:r>
      <w:r w:rsidRPr="00AD4ADF">
        <w:rPr>
          <w:rStyle w:val="YoungMixChar"/>
          <w:b/>
          <w:lang w:val="pt-BR"/>
        </w:rPr>
        <w:tab/>
      </w:r>
      <w:r w:rsidRPr="009B12CC">
        <w:rPr>
          <w:rStyle w:val="YoungMixChar"/>
          <w:b/>
          <w:color w:val="0070C0"/>
          <w:lang w:val="pt-BR"/>
        </w:rPr>
        <w:t xml:space="preserve">D. </w:t>
      </w:r>
      <w:r w:rsidRPr="00AD4ADF">
        <w:rPr>
          <w:lang w:val="pt-BR"/>
        </w:rPr>
        <w:t>b, a, c, d</w:t>
      </w:r>
    </w:p>
    <w:p w14:paraId="69376000" w14:textId="77777777" w:rsidR="006D6F51" w:rsidRPr="00AD4ADF" w:rsidRDefault="006D6F51" w:rsidP="004A6626">
      <w:pPr>
        <w:tabs>
          <w:tab w:val="left" w:pos="720"/>
          <w:tab w:val="left" w:pos="3060"/>
          <w:tab w:val="left" w:pos="5400"/>
          <w:tab w:val="left" w:pos="7740"/>
        </w:tabs>
        <w:jc w:val="both"/>
        <w:rPr>
          <w:bCs/>
          <w:lang w:val="pt-BR"/>
        </w:rPr>
      </w:pPr>
      <w:r w:rsidRPr="009B12CC">
        <w:rPr>
          <w:b/>
          <w:color w:val="C00000"/>
          <w:lang w:val="pt-BR"/>
        </w:rPr>
        <w:t>Câu 3.</w:t>
      </w:r>
      <w:r w:rsidRPr="00AD4ADF">
        <w:rPr>
          <w:b/>
          <w:lang w:val="pt-BR"/>
        </w:rPr>
        <w:t xml:space="preserve"> </w:t>
      </w:r>
      <w:r w:rsidRPr="00AD4ADF">
        <w:rPr>
          <w:bCs/>
          <w:lang w:val="pt-BR"/>
        </w:rPr>
        <w:t>Công thức tính nhiệt hóa hơi riêng của chất lỏng là</w:t>
      </w:r>
    </w:p>
    <w:p w14:paraId="0C6AD3C5" w14:textId="77777777" w:rsidR="00400E82" w:rsidRPr="004A6626" w:rsidRDefault="00277391" w:rsidP="004A6626">
      <w:pPr>
        <w:tabs>
          <w:tab w:val="left" w:pos="283"/>
          <w:tab w:val="left" w:pos="2906"/>
          <w:tab w:val="left" w:pos="5528"/>
          <w:tab w:val="left" w:pos="8150"/>
        </w:tabs>
      </w:pPr>
      <w:r w:rsidRPr="00AD4ADF">
        <w:rPr>
          <w:rStyle w:val="YoungMixChar"/>
          <w:b/>
          <w:lang w:val="pt-BR"/>
        </w:rPr>
        <w:tab/>
      </w:r>
      <w:r w:rsidRPr="009B12CC">
        <w:rPr>
          <w:rStyle w:val="YoungMixChar"/>
          <w:b/>
          <w:color w:val="0070C0"/>
        </w:rPr>
        <w:t xml:space="preserve">A. </w:t>
      </w:r>
      <w:r w:rsidRPr="004A6626">
        <w:rPr>
          <w:bCs/>
          <w:position w:val="-28"/>
        </w:rPr>
        <w:object w:dxaOrig="740" w:dyaOrig="660" w14:anchorId="07DA59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3pt" o:ole="">
            <v:imagedata r:id="rId11" o:title=""/>
          </v:shape>
          <o:OLEObject Type="Embed" ProgID="Equation.DSMT4" ShapeID="_x0000_i1025" DrawAspect="Content" ObjectID="_1824903992" r:id="rId12"/>
        </w:object>
      </w:r>
      <w:r w:rsidRPr="004A6626">
        <w:rPr>
          <w:rStyle w:val="YoungMixChar"/>
          <w:b/>
        </w:rPr>
        <w:tab/>
      </w:r>
      <w:r w:rsidRPr="009B12CC">
        <w:rPr>
          <w:rStyle w:val="YoungMixChar"/>
          <w:b/>
          <w:color w:val="0070C0"/>
        </w:rPr>
        <w:t xml:space="preserve">B. </w:t>
      </w:r>
      <w:r w:rsidRPr="004A6626">
        <w:rPr>
          <w:bCs/>
          <w:position w:val="-10"/>
        </w:rPr>
        <w:object w:dxaOrig="1060" w:dyaOrig="360" w14:anchorId="5EAF1F6E">
          <v:shape id="_x0000_i1026" type="#_x0000_t75" style="width:53.25pt;height:18pt" o:ole="">
            <v:imagedata r:id="rId13" o:title=""/>
          </v:shape>
          <o:OLEObject Type="Embed" ProgID="Equation.DSMT4" ShapeID="_x0000_i1026" DrawAspect="Content" ObjectID="_1824903993" r:id="rId14"/>
        </w:object>
      </w:r>
      <w:r w:rsidRPr="004A6626">
        <w:rPr>
          <w:rStyle w:val="YoungMixChar"/>
          <w:b/>
        </w:rPr>
        <w:tab/>
      </w:r>
      <w:r w:rsidRPr="009B12CC">
        <w:rPr>
          <w:rStyle w:val="YoungMixChar"/>
          <w:b/>
          <w:color w:val="0070C0"/>
        </w:rPr>
        <w:t xml:space="preserve">C. </w:t>
      </w:r>
      <w:r w:rsidRPr="004A6626">
        <w:rPr>
          <w:bCs/>
          <w:position w:val="-10"/>
        </w:rPr>
        <w:object w:dxaOrig="960" w:dyaOrig="320" w14:anchorId="7F55BA24">
          <v:shape id="_x0000_i1027" type="#_x0000_t75" style="width:48pt;height:16.5pt" o:ole="">
            <v:imagedata r:id="rId15" o:title=""/>
          </v:shape>
          <o:OLEObject Type="Embed" ProgID="Equation.DSMT4" ShapeID="_x0000_i1027" DrawAspect="Content" ObjectID="_1824903994" r:id="rId16"/>
        </w:object>
      </w:r>
      <w:r w:rsidRPr="004A6626">
        <w:rPr>
          <w:rStyle w:val="YoungMixChar"/>
          <w:b/>
        </w:rPr>
        <w:tab/>
      </w:r>
      <w:r w:rsidRPr="009B12CC">
        <w:rPr>
          <w:rStyle w:val="YoungMixChar"/>
          <w:b/>
          <w:color w:val="0070C0"/>
        </w:rPr>
        <w:t xml:space="preserve">D. </w:t>
      </w:r>
      <w:r w:rsidRPr="004A6626">
        <w:rPr>
          <w:bCs/>
          <w:position w:val="-24"/>
        </w:rPr>
        <w:object w:dxaOrig="740" w:dyaOrig="620" w14:anchorId="16D2E899">
          <v:shape id="_x0000_i1028" type="#_x0000_t75" style="width:36.75pt;height:31.5pt" o:ole="">
            <v:imagedata r:id="rId17" o:title=""/>
          </v:shape>
          <o:OLEObject Type="Embed" ProgID="Equation.DSMT4" ShapeID="_x0000_i1028" DrawAspect="Content" ObjectID="_1824903995" r:id="rId18"/>
        </w:object>
      </w:r>
    </w:p>
    <w:p w14:paraId="794AD207" w14:textId="77777777" w:rsidR="00AA00EE" w:rsidRPr="004A6626" w:rsidRDefault="00AA00EE" w:rsidP="004A6626">
      <w:pPr>
        <w:widowControl w:val="0"/>
        <w:pBdr>
          <w:top w:val="nil"/>
          <w:left w:val="nil"/>
          <w:bottom w:val="nil"/>
          <w:right w:val="nil"/>
          <w:between w:val="nil"/>
        </w:pBdr>
        <w:tabs>
          <w:tab w:val="left" w:pos="990"/>
        </w:tabs>
        <w:jc w:val="both"/>
        <w:rPr>
          <w:rFonts w:eastAsia="Palatino Linotype"/>
          <w:b/>
        </w:rPr>
      </w:pPr>
      <w:r w:rsidRPr="009B12CC">
        <w:rPr>
          <w:b/>
          <w:color w:val="C00000"/>
        </w:rPr>
        <w:t>Câu 4.</w:t>
      </w:r>
      <w:r w:rsidRPr="004A6626">
        <w:rPr>
          <w:b/>
        </w:rPr>
        <w:t xml:space="preserve"> </w:t>
      </w:r>
      <w:r w:rsidRPr="004A6626">
        <w:rPr>
          <w:rFonts w:eastAsia="Palatino Linotype"/>
        </w:rPr>
        <w:t>Quá trình chuyển từ thể rắn sang thể khí gọi là quá trình</w:t>
      </w:r>
    </w:p>
    <w:p w14:paraId="46684FDA" w14:textId="77777777" w:rsidR="00400E82" w:rsidRPr="004A6626" w:rsidRDefault="00277391" w:rsidP="004A6626">
      <w:pPr>
        <w:tabs>
          <w:tab w:val="left" w:pos="283"/>
          <w:tab w:val="left" w:pos="2906"/>
          <w:tab w:val="left" w:pos="5528"/>
          <w:tab w:val="left" w:pos="8150"/>
        </w:tabs>
      </w:pPr>
      <w:r w:rsidRPr="004A6626">
        <w:rPr>
          <w:rStyle w:val="YoungMixChar"/>
          <w:b/>
        </w:rPr>
        <w:tab/>
      </w:r>
      <w:r w:rsidRPr="009B12CC">
        <w:rPr>
          <w:rStyle w:val="YoungMixChar"/>
          <w:b/>
          <w:color w:val="0070C0"/>
        </w:rPr>
        <w:t xml:space="preserve">A. </w:t>
      </w:r>
      <w:r w:rsidRPr="004A6626">
        <w:rPr>
          <w:rFonts w:eastAsia="Palatino Linotype"/>
        </w:rPr>
        <w:t>đông đặc.</w:t>
      </w:r>
      <w:r w:rsidRPr="004A6626">
        <w:rPr>
          <w:rStyle w:val="YoungMixChar"/>
          <w:b/>
        </w:rPr>
        <w:tab/>
      </w:r>
      <w:r w:rsidRPr="009B12CC">
        <w:rPr>
          <w:rStyle w:val="YoungMixChar"/>
          <w:b/>
          <w:color w:val="0070C0"/>
        </w:rPr>
        <w:t xml:space="preserve">B. </w:t>
      </w:r>
      <w:r w:rsidRPr="004A6626">
        <w:rPr>
          <w:rFonts w:eastAsia="Palatino Linotype"/>
        </w:rPr>
        <w:t>ngưng tụ.</w:t>
      </w:r>
      <w:r w:rsidRPr="004A6626">
        <w:rPr>
          <w:rStyle w:val="YoungMixChar"/>
          <w:b/>
        </w:rPr>
        <w:tab/>
      </w:r>
      <w:r w:rsidRPr="009B12CC">
        <w:rPr>
          <w:rStyle w:val="YoungMixChar"/>
          <w:b/>
          <w:color w:val="0070C0"/>
        </w:rPr>
        <w:t xml:space="preserve">C. </w:t>
      </w:r>
      <w:r w:rsidRPr="004A6626">
        <w:rPr>
          <w:rFonts w:eastAsia="Palatino Linotype"/>
        </w:rPr>
        <w:t>thăng hoa.</w:t>
      </w:r>
      <w:r w:rsidRPr="004A6626">
        <w:rPr>
          <w:rStyle w:val="YoungMixChar"/>
          <w:b/>
        </w:rPr>
        <w:tab/>
      </w:r>
      <w:r w:rsidRPr="009B12CC">
        <w:rPr>
          <w:rStyle w:val="YoungMixChar"/>
          <w:b/>
          <w:color w:val="0070C0"/>
        </w:rPr>
        <w:t xml:space="preserve">D. </w:t>
      </w:r>
      <w:r w:rsidRPr="004A6626">
        <w:rPr>
          <w:rFonts w:eastAsia="Palatino Linotype"/>
        </w:rPr>
        <w:t>nóng chảy</w:t>
      </w:r>
    </w:p>
    <w:p w14:paraId="2ACC3B08" w14:textId="77777777" w:rsidR="00400E82" w:rsidRPr="004A6626" w:rsidRDefault="00277391" w:rsidP="004A6626">
      <w:r w:rsidRPr="009B12CC">
        <w:rPr>
          <w:b/>
          <w:color w:val="C00000"/>
        </w:rPr>
        <w:t>Câu 5.</w:t>
      </w:r>
      <w:r w:rsidRPr="004A6626">
        <w:rPr>
          <w: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9"/>
      </w:tblGrid>
      <w:tr w:rsidR="006E7133" w:rsidRPr="004A6626" w14:paraId="6C42BC90" w14:textId="77777777" w:rsidTr="00480549">
        <w:tc>
          <w:tcPr>
            <w:tcW w:w="9629" w:type="dxa"/>
          </w:tcPr>
          <w:p w14:paraId="78017DC4" w14:textId="77777777" w:rsidR="00480549" w:rsidRPr="004A6626" w:rsidRDefault="00480549" w:rsidP="004A6626">
            <w:pPr>
              <w:pStyle w:val="NoSpacing"/>
              <w:jc w:val="both"/>
              <w:rPr>
                <w:rFonts w:ascii="Times New Roman" w:hAnsi="Times New Roman" w:cs="Times New Roman"/>
                <w:b/>
                <w:sz w:val="24"/>
                <w:szCs w:val="24"/>
              </w:rPr>
            </w:pPr>
            <w:r w:rsidRPr="004A6626">
              <w:rPr>
                <w:rFonts w:ascii="Times New Roman" w:hAnsi="Times New Roman" w:cs="Times New Roman"/>
                <w:noProof/>
                <w:color w:val="000000"/>
                <w:sz w:val="24"/>
                <w:szCs w:val="24"/>
              </w:rPr>
              <w:drawing>
                <wp:anchor distT="0" distB="0" distL="114300" distR="114300" simplePos="0" relativeHeight="251669504" behindDoc="0" locked="0" layoutInCell="1" allowOverlap="1" wp14:anchorId="3431F040" wp14:editId="7ADAA9B4">
                  <wp:simplePos x="0" y="0"/>
                  <wp:positionH relativeFrom="column">
                    <wp:posOffset>4921885</wp:posOffset>
                  </wp:positionH>
                  <wp:positionV relativeFrom="paragraph">
                    <wp:posOffset>25400</wp:posOffset>
                  </wp:positionV>
                  <wp:extent cx="1116330" cy="790575"/>
                  <wp:effectExtent l="0" t="0" r="7620" b="952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16330" cy="790575"/>
                          </a:xfrm>
                          <a:prstGeom prst="rect">
                            <a:avLst/>
                          </a:prstGeom>
                        </pic:spPr>
                      </pic:pic>
                    </a:graphicData>
                  </a:graphic>
                  <wp14:sizeRelH relativeFrom="page">
                    <wp14:pctWidth>0</wp14:pctWidth>
                  </wp14:sizeRelH>
                  <wp14:sizeRelV relativeFrom="page">
                    <wp14:pctHeight>0</wp14:pctHeight>
                  </wp14:sizeRelV>
                </wp:anchor>
              </w:drawing>
            </w:r>
            <w:r w:rsidRPr="004A6626">
              <w:rPr>
                <w:rFonts w:ascii="Times New Roman" w:hAnsi="Times New Roman" w:cs="Times New Roman"/>
                <w:color w:val="000000"/>
                <w:sz w:val="24"/>
                <w:szCs w:val="24"/>
              </w:rPr>
              <w:t>Một bệnh viện cần khử trùng dụng cụ y tế bằng hơi nước. Họ đã sử dụng nồi hơi để làm nóng nước từ nhiệt độ phòng 25</w:t>
            </w:r>
            <w:r w:rsidRPr="004A6626">
              <w:rPr>
                <w:rFonts w:ascii="Times New Roman" w:hAnsi="Times New Roman" w:cs="Times New Roman"/>
                <w:color w:val="000000"/>
                <w:sz w:val="24"/>
                <w:szCs w:val="24"/>
                <w:vertAlign w:val="superscript"/>
              </w:rPr>
              <w:t>0</w:t>
            </w:r>
            <w:r w:rsidRPr="004A6626">
              <w:rPr>
                <w:rFonts w:ascii="Times New Roman" w:hAnsi="Times New Roman" w:cs="Times New Roman"/>
                <w:color w:val="000000"/>
                <w:sz w:val="24"/>
                <w:szCs w:val="24"/>
              </w:rPr>
              <w:t>C đến khi nước chuyển hoàn toàn thành hơi ở 100</w:t>
            </w:r>
            <w:r w:rsidRPr="004A6626">
              <w:rPr>
                <w:rFonts w:ascii="Times New Roman" w:hAnsi="Times New Roman" w:cs="Times New Roman"/>
                <w:color w:val="000000"/>
                <w:sz w:val="24"/>
                <w:szCs w:val="24"/>
                <w:vertAlign w:val="superscript"/>
              </w:rPr>
              <w:t>0</w:t>
            </w:r>
            <w:r w:rsidRPr="009B12CC">
              <w:rPr>
                <w:rFonts w:ascii="Times New Roman" w:hAnsi="Times New Roman" w:cs="Times New Roman"/>
                <w:b/>
                <w:color w:val="0070C0"/>
                <w:sz w:val="24"/>
                <w:szCs w:val="24"/>
              </w:rPr>
              <w:t xml:space="preserve">C. </w:t>
            </w:r>
            <w:r w:rsidRPr="004A6626">
              <w:rPr>
                <w:rFonts w:ascii="Times New Roman" w:hAnsi="Times New Roman" w:cs="Times New Roman"/>
                <w:color w:val="000000"/>
                <w:sz w:val="24"/>
                <w:szCs w:val="24"/>
              </w:rPr>
              <w:t>Biết rằng mỗi lần khử trùng, bệnh viện cần đun sôi 10 kg nước. Nhiệt hóa hơi riêng của nước ở 100</w:t>
            </w:r>
            <w:r w:rsidRPr="004A6626">
              <w:rPr>
                <w:rFonts w:ascii="Times New Roman" w:hAnsi="Times New Roman" w:cs="Times New Roman"/>
                <w:color w:val="000000"/>
                <w:sz w:val="24"/>
                <w:szCs w:val="24"/>
                <w:vertAlign w:val="superscript"/>
              </w:rPr>
              <w:t>0</w:t>
            </w:r>
            <w:r w:rsidRPr="004A6626">
              <w:rPr>
                <w:rFonts w:ascii="Times New Roman" w:hAnsi="Times New Roman" w:cs="Times New Roman"/>
                <w:color w:val="000000"/>
                <w:sz w:val="24"/>
                <w:szCs w:val="24"/>
              </w:rPr>
              <w:t>C là 2,26.10</w:t>
            </w:r>
            <w:r w:rsidRPr="004A6626">
              <w:rPr>
                <w:rFonts w:ascii="Times New Roman" w:hAnsi="Times New Roman" w:cs="Times New Roman"/>
                <w:color w:val="000000"/>
                <w:sz w:val="24"/>
                <w:szCs w:val="24"/>
                <w:vertAlign w:val="superscript"/>
              </w:rPr>
              <w:t>6</w:t>
            </w:r>
            <w:r w:rsidRPr="004A6626">
              <w:rPr>
                <w:rFonts w:ascii="Times New Roman" w:hAnsi="Times New Roman" w:cs="Times New Roman"/>
                <w:color w:val="000000"/>
                <w:sz w:val="24"/>
                <w:szCs w:val="24"/>
              </w:rPr>
              <w:t xml:space="preserve"> J/kg và nhiệt dung riêng của nước là 4200 J/kg.K. Nhiệt lượng cần thiết để làm cho 10kg nước ở 25</w:t>
            </w:r>
            <w:r w:rsidRPr="004A6626">
              <w:rPr>
                <w:rFonts w:ascii="Times New Roman" w:hAnsi="Times New Roman" w:cs="Times New Roman"/>
                <w:color w:val="000000"/>
                <w:sz w:val="24"/>
                <w:szCs w:val="24"/>
                <w:vertAlign w:val="superscript"/>
              </w:rPr>
              <w:t>0</w:t>
            </w:r>
            <w:r w:rsidRPr="004A6626">
              <w:rPr>
                <w:rFonts w:ascii="Times New Roman" w:hAnsi="Times New Roman" w:cs="Times New Roman"/>
                <w:color w:val="000000"/>
                <w:sz w:val="24"/>
                <w:szCs w:val="24"/>
              </w:rPr>
              <w:t>C chuyển hoàn toàn thành hơi nước ở 100</w:t>
            </w:r>
            <w:r w:rsidRPr="004A6626">
              <w:rPr>
                <w:rFonts w:ascii="Times New Roman" w:hAnsi="Times New Roman" w:cs="Times New Roman"/>
                <w:color w:val="000000"/>
                <w:sz w:val="24"/>
                <w:szCs w:val="24"/>
                <w:vertAlign w:val="superscript"/>
              </w:rPr>
              <w:t>0</w:t>
            </w:r>
            <w:r w:rsidRPr="004A6626">
              <w:rPr>
                <w:rFonts w:ascii="Times New Roman" w:hAnsi="Times New Roman" w:cs="Times New Roman"/>
                <w:color w:val="000000"/>
                <w:sz w:val="24"/>
                <w:szCs w:val="24"/>
              </w:rPr>
              <w:t>C</w:t>
            </w:r>
            <w:r w:rsidRPr="004A6626">
              <w:rPr>
                <w:rFonts w:ascii="Times New Roman" w:hAnsi="Times New Roman" w:cs="Times New Roman"/>
                <w:noProof/>
                <w:color w:val="000000"/>
                <w:sz w:val="24"/>
                <w:szCs w:val="24"/>
              </w:rPr>
              <w:t xml:space="preserve"> </w:t>
            </w:r>
          </w:p>
        </w:tc>
      </w:tr>
    </w:tbl>
    <w:p w14:paraId="5748E3F6" w14:textId="77777777" w:rsidR="00400E82" w:rsidRPr="004A6626" w:rsidRDefault="00277391" w:rsidP="004A6626">
      <w:pPr>
        <w:tabs>
          <w:tab w:val="left" w:pos="283"/>
          <w:tab w:val="left" w:pos="2906"/>
          <w:tab w:val="left" w:pos="5528"/>
          <w:tab w:val="left" w:pos="8150"/>
        </w:tabs>
      </w:pPr>
      <w:r w:rsidRPr="004A6626">
        <w:rPr>
          <w:rStyle w:val="YoungMixChar"/>
          <w:b/>
        </w:rPr>
        <w:tab/>
      </w:r>
      <w:r w:rsidRPr="009B12CC">
        <w:rPr>
          <w:rStyle w:val="YoungMixChar"/>
          <w:b/>
          <w:color w:val="0070C0"/>
        </w:rPr>
        <w:t xml:space="preserve">A. </w:t>
      </w:r>
      <w:r w:rsidRPr="004A6626">
        <w:t>169500 kJ.</w:t>
      </w:r>
      <w:r w:rsidRPr="004A6626">
        <w:rPr>
          <w:rStyle w:val="YoungMixChar"/>
          <w:b/>
        </w:rPr>
        <w:tab/>
      </w:r>
      <w:r w:rsidRPr="009B12CC">
        <w:rPr>
          <w:rStyle w:val="YoungMixChar"/>
          <w:b/>
          <w:color w:val="0070C0"/>
        </w:rPr>
        <w:t xml:space="preserve">B. </w:t>
      </w:r>
      <w:r w:rsidRPr="004A6626">
        <w:t>25750 kJ.</w:t>
      </w:r>
      <w:r w:rsidRPr="004A6626">
        <w:rPr>
          <w:rStyle w:val="YoungMixChar"/>
          <w:b/>
        </w:rPr>
        <w:tab/>
      </w:r>
      <w:r w:rsidRPr="009B12CC">
        <w:rPr>
          <w:rStyle w:val="YoungMixChar"/>
          <w:b/>
          <w:color w:val="0070C0"/>
        </w:rPr>
        <w:t xml:space="preserve">C. </w:t>
      </w:r>
      <w:r w:rsidRPr="004A6626">
        <w:t>3150 kJ.</w:t>
      </w:r>
      <w:r w:rsidRPr="004A6626">
        <w:rPr>
          <w:rStyle w:val="YoungMixChar"/>
          <w:b/>
        </w:rPr>
        <w:tab/>
      </w:r>
      <w:r w:rsidRPr="009B12CC">
        <w:rPr>
          <w:rStyle w:val="YoungMixChar"/>
          <w:b/>
          <w:color w:val="0070C0"/>
        </w:rPr>
        <w:t xml:space="preserve">D. </w:t>
      </w:r>
      <w:r w:rsidR="00342A14" w:rsidRPr="004A6626">
        <w:t>25960</w:t>
      </w:r>
      <w:r w:rsidRPr="004A6626">
        <w:t xml:space="preserve"> kJ.</w:t>
      </w:r>
    </w:p>
    <w:p w14:paraId="225E33C1" w14:textId="77777777" w:rsidR="00A33422" w:rsidRPr="004A6626" w:rsidRDefault="00A33422" w:rsidP="004A6626">
      <w:pPr>
        <w:widowControl w:val="0"/>
        <w:contextualSpacing/>
        <w:jc w:val="both"/>
        <w:rPr>
          <w:rFonts w:eastAsia="DengXian"/>
          <w:b/>
          <w:bCs/>
          <w:i/>
          <w:iCs/>
          <w:noProof/>
          <w:lang w:eastAsia="zh-CN"/>
        </w:rPr>
      </w:pPr>
      <w:r w:rsidRPr="009B12CC">
        <w:rPr>
          <w:b/>
          <w:color w:val="C00000"/>
        </w:rPr>
        <w:t>Câu 6.</w:t>
      </w:r>
      <w:r w:rsidRPr="004A6626">
        <w:rPr>
          <w:b/>
        </w:rPr>
        <w:t xml:space="preserve"> </w:t>
      </w:r>
      <w:r w:rsidRPr="004A6626">
        <w:rPr>
          <w:rFonts w:eastAsia="Calibri"/>
        </w:rPr>
        <w:t>Trong hệ SI, đơn vị của nhiệt nóng chảy riêng là</w:t>
      </w:r>
    </w:p>
    <w:p w14:paraId="12F42F5C" w14:textId="77777777" w:rsidR="00400E82" w:rsidRPr="004A6626" w:rsidRDefault="00277391" w:rsidP="004A6626">
      <w:pPr>
        <w:tabs>
          <w:tab w:val="left" w:pos="283"/>
          <w:tab w:val="left" w:pos="2906"/>
          <w:tab w:val="left" w:pos="5528"/>
          <w:tab w:val="left" w:pos="8150"/>
        </w:tabs>
      </w:pPr>
      <w:r w:rsidRPr="004A6626">
        <w:rPr>
          <w:rStyle w:val="YoungMixChar"/>
          <w:b/>
        </w:rPr>
        <w:tab/>
      </w:r>
      <w:r w:rsidRPr="009B12CC">
        <w:rPr>
          <w:rStyle w:val="YoungMixChar"/>
          <w:b/>
          <w:color w:val="0070C0"/>
        </w:rPr>
        <w:t xml:space="preserve">A. </w:t>
      </w:r>
      <w:r w:rsidRPr="004A6626">
        <w:rPr>
          <w:rFonts w:eastAsia="Calibri"/>
          <w:noProof/>
          <w:kern w:val="2"/>
          <w14:ligatures w14:val="standardContextual"/>
        </w:rPr>
        <w:t>J/(kg.K).</w:t>
      </w:r>
      <w:r w:rsidRPr="004A6626">
        <w:rPr>
          <w:rStyle w:val="YoungMixChar"/>
          <w:b/>
        </w:rPr>
        <w:tab/>
      </w:r>
      <w:r w:rsidRPr="009B12CC">
        <w:rPr>
          <w:rStyle w:val="YoungMixChar"/>
          <w:b/>
          <w:color w:val="0070C0"/>
        </w:rPr>
        <w:t xml:space="preserve">B. </w:t>
      </w:r>
      <w:r w:rsidRPr="004A6626">
        <w:rPr>
          <w:rFonts w:eastAsia="Calibri"/>
          <w:noProof/>
          <w:kern w:val="2"/>
          <w14:ligatures w14:val="standardContextual"/>
        </w:rPr>
        <w:t>J/K.</w:t>
      </w:r>
      <w:r w:rsidRPr="004A6626">
        <w:rPr>
          <w:rStyle w:val="YoungMixChar"/>
          <w:b/>
        </w:rPr>
        <w:tab/>
      </w:r>
      <w:r w:rsidRPr="009B12CC">
        <w:rPr>
          <w:rStyle w:val="YoungMixChar"/>
          <w:b/>
          <w:color w:val="0070C0"/>
        </w:rPr>
        <w:t xml:space="preserve">C. </w:t>
      </w:r>
      <w:r w:rsidRPr="004A6626">
        <w:rPr>
          <w:rFonts w:eastAsia="Calibri"/>
          <w:noProof/>
          <w:kern w:val="2"/>
          <w14:ligatures w14:val="standardContextual"/>
        </w:rPr>
        <w:t>J/kg.</w:t>
      </w:r>
      <w:r w:rsidRPr="004A6626">
        <w:rPr>
          <w:rStyle w:val="YoungMixChar"/>
          <w:b/>
        </w:rPr>
        <w:tab/>
      </w:r>
      <w:r w:rsidRPr="009B12CC">
        <w:rPr>
          <w:rStyle w:val="YoungMixChar"/>
          <w:b/>
          <w:color w:val="0070C0"/>
        </w:rPr>
        <w:t xml:space="preserve">D. </w:t>
      </w:r>
      <w:r w:rsidRPr="004A6626">
        <w:rPr>
          <w:rFonts w:eastAsia="Calibri"/>
          <w:kern w:val="2"/>
          <w14:ligatures w14:val="standardContextual"/>
        </w:rPr>
        <w:t>kg/</w:t>
      </w:r>
      <w:r w:rsidRPr="004A6626">
        <w:rPr>
          <w:rFonts w:eastAsia="Calibri"/>
          <w:noProof/>
          <w:kern w:val="2"/>
          <w14:ligatures w14:val="standardContextual"/>
        </w:rPr>
        <w:t>J.</w:t>
      </w:r>
    </w:p>
    <w:p w14:paraId="3CC99166" w14:textId="77777777" w:rsidR="00766D1D" w:rsidRPr="004A6626" w:rsidRDefault="00766D1D" w:rsidP="004A6626">
      <w:pPr>
        <w:pStyle w:val="BodyText"/>
        <w:spacing w:line="240" w:lineRule="auto"/>
        <w:rPr>
          <w:rFonts w:ascii="Times New Roman" w:hAnsi="Times New Roman" w:cs="Times New Roman"/>
          <w:sz w:val="24"/>
          <w:szCs w:val="24"/>
          <w:lang w:val="vi-VN"/>
        </w:rPr>
      </w:pPr>
      <w:r w:rsidRPr="009B12CC">
        <w:rPr>
          <w:rFonts w:ascii="Times New Roman" w:hAnsi="Times New Roman"/>
          <w:b/>
          <w:color w:val="C00000"/>
          <w:sz w:val="24"/>
        </w:rPr>
        <w:t>Câu 7.</w:t>
      </w:r>
      <w:r w:rsidRPr="004A6626">
        <w:rPr>
          <w:rFonts w:ascii="Times New Roman" w:hAnsi="Times New Roman"/>
          <w:b/>
          <w:sz w:val="24"/>
        </w:rPr>
        <w:t xml:space="preserve"> </w:t>
      </w:r>
      <w:r w:rsidRPr="004A6626">
        <w:rPr>
          <w:rFonts w:ascii="Times New Roman" w:hAnsi="Times New Roman" w:cs="Times New Roman"/>
          <w:sz w:val="24"/>
          <w:szCs w:val="24"/>
          <w:lang w:val="vi-VN" w:eastAsia="vi-VN" w:bidi="vi-VN"/>
        </w:rPr>
        <w:t xml:space="preserve">Vào </w:t>
      </w:r>
      <w:r w:rsidRPr="004A6626">
        <w:rPr>
          <w:rFonts w:ascii="Times New Roman" w:hAnsi="Times New Roman" w:cs="Times New Roman"/>
          <w:sz w:val="24"/>
          <w:szCs w:val="24"/>
          <w:lang w:val="vi-VN" w:bidi="en-US"/>
        </w:rPr>
        <w:t xml:space="preserve">ban </w:t>
      </w:r>
      <w:r w:rsidRPr="004A6626">
        <w:rPr>
          <w:rFonts w:ascii="Times New Roman" w:hAnsi="Times New Roman" w:cs="Times New Roman"/>
          <w:sz w:val="24"/>
          <w:szCs w:val="24"/>
          <w:lang w:val="vi-VN" w:eastAsia="vi-VN" w:bidi="vi-VN"/>
        </w:rPr>
        <w:t xml:space="preserve">ngày và </w:t>
      </w:r>
      <w:r w:rsidRPr="004A6626">
        <w:rPr>
          <w:rFonts w:ascii="Times New Roman" w:hAnsi="Times New Roman" w:cs="Times New Roman"/>
          <w:sz w:val="24"/>
          <w:szCs w:val="24"/>
          <w:lang w:val="vi-VN" w:bidi="en-US"/>
        </w:rPr>
        <w:t xml:space="preserve">ban </w:t>
      </w:r>
      <w:r w:rsidRPr="004A6626">
        <w:rPr>
          <w:rFonts w:ascii="Times New Roman" w:hAnsi="Times New Roman" w:cs="Times New Roman"/>
          <w:sz w:val="24"/>
          <w:szCs w:val="24"/>
          <w:lang w:val="vi-VN" w:eastAsia="vi-VN" w:bidi="vi-VN"/>
        </w:rPr>
        <w:t xml:space="preserve">đêm hướng gió thổi </w:t>
      </w:r>
      <w:r w:rsidRPr="004A6626">
        <w:rPr>
          <w:rFonts w:ascii="Times New Roman" w:hAnsi="Times New Roman" w:cs="Times New Roman"/>
          <w:sz w:val="24"/>
          <w:szCs w:val="24"/>
          <w:lang w:val="vi-VN" w:bidi="en-US"/>
        </w:rPr>
        <w:t xml:space="preserve">thay </w:t>
      </w:r>
      <w:r w:rsidRPr="004A6626">
        <w:rPr>
          <w:rFonts w:ascii="Times New Roman" w:hAnsi="Times New Roman" w:cs="Times New Roman"/>
          <w:sz w:val="24"/>
          <w:szCs w:val="24"/>
          <w:lang w:val="vi-VN" w:eastAsia="vi-VN" w:bidi="vi-VN"/>
        </w:rPr>
        <w:t>đổi như thế nào?</w:t>
      </w:r>
    </w:p>
    <w:p w14:paraId="1BDBB9A4" w14:textId="77777777" w:rsidR="00766D1D" w:rsidRPr="004A6626" w:rsidRDefault="00766D1D" w:rsidP="004A6626">
      <w:pPr>
        <w:tabs>
          <w:tab w:val="left" w:pos="283"/>
        </w:tabs>
      </w:pPr>
      <w:r w:rsidRPr="004A6626">
        <w:rPr>
          <w:rStyle w:val="YoungMixChar"/>
          <w:b/>
        </w:rPr>
        <w:tab/>
      </w:r>
      <w:r w:rsidRPr="009B12CC">
        <w:rPr>
          <w:rStyle w:val="YoungMixChar"/>
          <w:b/>
          <w:color w:val="0070C0"/>
        </w:rPr>
        <w:t xml:space="preserve">A. </w:t>
      </w:r>
      <w:r w:rsidRPr="004A6626">
        <w:rPr>
          <w:lang w:val="vi-VN" w:bidi="en-US"/>
        </w:rPr>
        <w:t xml:space="preserve">Ban </w:t>
      </w:r>
      <w:r w:rsidRPr="004A6626">
        <w:rPr>
          <w:lang w:val="vi-VN" w:eastAsia="vi-VN" w:bidi="vi-VN"/>
        </w:rPr>
        <w:t xml:space="preserve">ngày gió thổi tử Bắc tới </w:t>
      </w:r>
      <w:r w:rsidRPr="004A6626">
        <w:rPr>
          <w:lang w:val="vi-VN" w:bidi="en-US"/>
        </w:rPr>
        <w:t xml:space="preserve">Nam </w:t>
      </w:r>
      <w:r w:rsidRPr="004A6626">
        <w:rPr>
          <w:lang w:val="vi-VN" w:eastAsia="vi-VN" w:bidi="vi-VN"/>
        </w:rPr>
        <w:t xml:space="preserve">còn </w:t>
      </w:r>
      <w:r w:rsidRPr="004A6626">
        <w:rPr>
          <w:lang w:val="vi-VN" w:bidi="en-US"/>
        </w:rPr>
        <w:t xml:space="preserve">ban </w:t>
      </w:r>
      <w:r w:rsidRPr="004A6626">
        <w:rPr>
          <w:lang w:val="vi-VN" w:eastAsia="vi-VN" w:bidi="vi-VN"/>
        </w:rPr>
        <w:t xml:space="preserve">đêm gió thổi từ </w:t>
      </w:r>
      <w:r w:rsidRPr="004A6626">
        <w:rPr>
          <w:lang w:val="vi-VN" w:bidi="en-US"/>
        </w:rPr>
        <w:t xml:space="preserve">Nam </w:t>
      </w:r>
      <w:r w:rsidRPr="004A6626">
        <w:rPr>
          <w:lang w:val="vi-VN" w:eastAsia="vi-VN" w:bidi="vi-VN"/>
        </w:rPr>
        <w:t>tới Bắc.</w:t>
      </w:r>
    </w:p>
    <w:p w14:paraId="576D9C46" w14:textId="77777777" w:rsidR="00766D1D" w:rsidRPr="004A6626" w:rsidRDefault="00766D1D" w:rsidP="004A6626">
      <w:pPr>
        <w:tabs>
          <w:tab w:val="left" w:pos="283"/>
        </w:tabs>
      </w:pPr>
      <w:r w:rsidRPr="004A6626">
        <w:rPr>
          <w:rStyle w:val="YoungMixChar"/>
          <w:b/>
        </w:rPr>
        <w:tab/>
      </w:r>
      <w:r w:rsidRPr="009B12CC">
        <w:rPr>
          <w:rStyle w:val="YoungMixChar"/>
          <w:b/>
          <w:color w:val="0070C0"/>
        </w:rPr>
        <w:t xml:space="preserve">B. </w:t>
      </w:r>
      <w:r w:rsidRPr="004A6626">
        <w:rPr>
          <w:lang w:val="vi-VN" w:bidi="en-US"/>
        </w:rPr>
        <w:t xml:space="preserve">Ban </w:t>
      </w:r>
      <w:r w:rsidRPr="004A6626">
        <w:rPr>
          <w:lang w:val="vi-VN" w:eastAsia="vi-VN" w:bidi="vi-VN"/>
        </w:rPr>
        <w:t xml:space="preserve">ngày gió thổi từ biển vào đất liền còn </w:t>
      </w:r>
      <w:r w:rsidRPr="004A6626">
        <w:rPr>
          <w:lang w:val="vi-VN" w:bidi="en-US"/>
        </w:rPr>
        <w:t xml:space="preserve">ban </w:t>
      </w:r>
      <w:r w:rsidRPr="004A6626">
        <w:rPr>
          <w:lang w:val="vi-VN" w:eastAsia="vi-VN" w:bidi="vi-VN"/>
        </w:rPr>
        <w:t xml:space="preserve">đêm gió thổi từ đất liền </w:t>
      </w:r>
      <w:r w:rsidRPr="004A6626">
        <w:rPr>
          <w:lang w:val="vi-VN" w:bidi="en-US"/>
        </w:rPr>
        <w:t xml:space="preserve">ra </w:t>
      </w:r>
      <w:r w:rsidRPr="004A6626">
        <w:rPr>
          <w:lang w:val="vi-VN" w:eastAsia="vi-VN" w:bidi="vi-VN"/>
        </w:rPr>
        <w:t>biển.</w:t>
      </w:r>
    </w:p>
    <w:p w14:paraId="2310FF26" w14:textId="77777777" w:rsidR="00766D1D" w:rsidRPr="004A6626" w:rsidRDefault="00766D1D" w:rsidP="004A6626">
      <w:pPr>
        <w:tabs>
          <w:tab w:val="left" w:pos="283"/>
        </w:tabs>
      </w:pPr>
      <w:r w:rsidRPr="004A6626">
        <w:rPr>
          <w:rStyle w:val="YoungMixChar"/>
          <w:b/>
        </w:rPr>
        <w:tab/>
      </w:r>
      <w:r w:rsidRPr="009B12CC">
        <w:rPr>
          <w:rStyle w:val="YoungMixChar"/>
          <w:b/>
          <w:color w:val="0070C0"/>
        </w:rPr>
        <w:t xml:space="preserve">C. </w:t>
      </w:r>
      <w:r w:rsidRPr="004A6626">
        <w:rPr>
          <w:lang w:val="vi-VN" w:bidi="en-US"/>
        </w:rPr>
        <w:t xml:space="preserve">Ban </w:t>
      </w:r>
      <w:r w:rsidRPr="004A6626">
        <w:rPr>
          <w:lang w:val="vi-VN" w:eastAsia="vi-VN" w:bidi="vi-VN"/>
        </w:rPr>
        <w:t xml:space="preserve">ngày gió thổi từ </w:t>
      </w:r>
      <w:r w:rsidRPr="004A6626">
        <w:rPr>
          <w:lang w:val="vi-VN" w:bidi="en-US"/>
        </w:rPr>
        <w:t xml:space="preserve">Nam </w:t>
      </w:r>
      <w:r w:rsidRPr="004A6626">
        <w:rPr>
          <w:lang w:val="vi-VN" w:eastAsia="vi-VN" w:bidi="vi-VN"/>
        </w:rPr>
        <w:t xml:space="preserve">tới Bắc còn </w:t>
      </w:r>
      <w:r w:rsidRPr="004A6626">
        <w:rPr>
          <w:lang w:val="vi-VN" w:bidi="en-US"/>
        </w:rPr>
        <w:t xml:space="preserve">ban </w:t>
      </w:r>
      <w:r w:rsidRPr="004A6626">
        <w:rPr>
          <w:lang w:val="vi-VN" w:eastAsia="vi-VN" w:bidi="vi-VN"/>
        </w:rPr>
        <w:t xml:space="preserve">đêm gió thổi từ Bắc tới </w:t>
      </w:r>
      <w:r w:rsidRPr="004A6626">
        <w:rPr>
          <w:lang w:val="vi-VN" w:bidi="en-US"/>
        </w:rPr>
        <w:t>Nam</w:t>
      </w:r>
    </w:p>
    <w:p w14:paraId="5E1926DA" w14:textId="77777777" w:rsidR="00BD0743" w:rsidRPr="004A6626" w:rsidRDefault="00766D1D" w:rsidP="004A6626">
      <w:pPr>
        <w:tabs>
          <w:tab w:val="left" w:pos="283"/>
        </w:tabs>
      </w:pPr>
      <w:r w:rsidRPr="004A6626">
        <w:rPr>
          <w:rStyle w:val="YoungMixChar"/>
          <w:b/>
        </w:rPr>
        <w:tab/>
      </w:r>
      <w:r w:rsidRPr="009B12CC">
        <w:rPr>
          <w:rStyle w:val="YoungMixChar"/>
          <w:b/>
          <w:color w:val="0070C0"/>
        </w:rPr>
        <w:t xml:space="preserve">D. </w:t>
      </w:r>
      <w:r w:rsidRPr="004A6626">
        <w:rPr>
          <w:lang w:val="vi-VN" w:bidi="en-US"/>
        </w:rPr>
        <w:t xml:space="preserve">Ban </w:t>
      </w:r>
      <w:r w:rsidRPr="004A6626">
        <w:rPr>
          <w:lang w:val="vi-VN" w:eastAsia="vi-VN" w:bidi="vi-VN"/>
        </w:rPr>
        <w:t xml:space="preserve">ngày gió thổi từ đất liền </w:t>
      </w:r>
      <w:r w:rsidRPr="004A6626">
        <w:rPr>
          <w:lang w:val="vi-VN" w:bidi="en-US"/>
        </w:rPr>
        <w:t xml:space="preserve">ra </w:t>
      </w:r>
      <w:r w:rsidRPr="004A6626">
        <w:rPr>
          <w:lang w:val="vi-VN" w:eastAsia="vi-VN" w:bidi="vi-VN"/>
        </w:rPr>
        <w:t xml:space="preserve">biển còn </w:t>
      </w:r>
      <w:r w:rsidRPr="004A6626">
        <w:rPr>
          <w:lang w:val="vi-VN" w:bidi="en-US"/>
        </w:rPr>
        <w:t xml:space="preserve">ban </w:t>
      </w:r>
      <w:r w:rsidRPr="004A6626">
        <w:rPr>
          <w:lang w:val="vi-VN" w:eastAsia="vi-VN" w:bidi="vi-VN"/>
        </w:rPr>
        <w:t>đêm gió thổi tử biển vào đất liền.</w:t>
      </w:r>
    </w:p>
    <w:p w14:paraId="05F44F11" w14:textId="77777777" w:rsidR="007B60C9" w:rsidRPr="004A6626" w:rsidRDefault="00603650" w:rsidP="004A6626">
      <w:pPr>
        <w:widowControl w:val="0"/>
        <w:pBdr>
          <w:top w:val="nil"/>
          <w:left w:val="nil"/>
          <w:bottom w:val="nil"/>
          <w:right w:val="nil"/>
          <w:between w:val="nil"/>
        </w:pBdr>
        <w:tabs>
          <w:tab w:val="left" w:pos="900"/>
        </w:tabs>
        <w:jc w:val="both"/>
        <w:rPr>
          <w:rFonts w:eastAsia="Palatino Linotype"/>
          <w:b/>
        </w:rPr>
      </w:pPr>
      <w:r w:rsidRPr="009B12CC">
        <w:rPr>
          <w:b/>
          <w:color w:val="C00000"/>
        </w:rPr>
        <w:t>Câu 8.</w:t>
      </w:r>
      <w:r w:rsidRPr="004A6626">
        <w:rPr>
          <w:b/>
        </w:rPr>
        <w:t xml:space="preserve"> </w:t>
      </w:r>
      <w:r w:rsidR="007B60C9" w:rsidRPr="004A6626">
        <w:rPr>
          <w:rFonts w:eastAsia="Palatino Linotype"/>
        </w:rPr>
        <w:t>Chất khí không có hình dạng và thể tích riêng là vì</w:t>
      </w:r>
    </w:p>
    <w:p w14:paraId="0889F8CD" w14:textId="77777777" w:rsidR="007B60C9" w:rsidRPr="004A6626" w:rsidRDefault="007B60C9" w:rsidP="004A6626">
      <w:pPr>
        <w:tabs>
          <w:tab w:val="left" w:pos="283"/>
        </w:tabs>
      </w:pPr>
      <w:r w:rsidRPr="004A6626">
        <w:rPr>
          <w:rStyle w:val="YoungMixChar"/>
          <w:b/>
        </w:rPr>
        <w:tab/>
      </w:r>
      <w:r w:rsidRPr="009B12CC">
        <w:rPr>
          <w:rStyle w:val="YoungMixChar"/>
          <w:b/>
          <w:color w:val="0070C0"/>
        </w:rPr>
        <w:t xml:space="preserve">A. </w:t>
      </w:r>
      <w:r w:rsidRPr="004A6626">
        <w:rPr>
          <w:rFonts w:eastAsia="Palatino Linotype"/>
        </w:rPr>
        <w:t>khoảng cách giữa các phân tử rất xa, lực tương tác giữa các phân tử chất khí rất mạnh.</w:t>
      </w:r>
    </w:p>
    <w:p w14:paraId="301A77BD" w14:textId="77777777" w:rsidR="00603650" w:rsidRPr="004A6626" w:rsidRDefault="007B60C9" w:rsidP="004A6626">
      <w:pPr>
        <w:tabs>
          <w:tab w:val="left" w:pos="283"/>
        </w:tabs>
      </w:pPr>
      <w:r w:rsidRPr="004A6626">
        <w:rPr>
          <w:rStyle w:val="YoungMixChar"/>
          <w:b/>
        </w:rPr>
        <w:tab/>
      </w:r>
      <w:r w:rsidRPr="009B12CC">
        <w:rPr>
          <w:rStyle w:val="YoungMixChar"/>
          <w:b/>
          <w:color w:val="0070C0"/>
        </w:rPr>
        <w:t xml:space="preserve">B. </w:t>
      </w:r>
      <w:r w:rsidRPr="004A6626">
        <w:rPr>
          <w:rFonts w:eastAsia="Palatino Linotype"/>
        </w:rPr>
        <w:t>khoảng cách giữa các phân tử rất xa, lực tương tác giữa các phân tử chất khí rất yếu.</w:t>
      </w:r>
    </w:p>
    <w:p w14:paraId="02704809" w14:textId="77777777" w:rsidR="007B60C9" w:rsidRPr="004A6626" w:rsidRDefault="007B60C9" w:rsidP="004A6626">
      <w:pPr>
        <w:tabs>
          <w:tab w:val="left" w:pos="283"/>
        </w:tabs>
      </w:pPr>
      <w:r w:rsidRPr="004A6626">
        <w:rPr>
          <w:rStyle w:val="YoungMixChar"/>
          <w:b/>
        </w:rPr>
        <w:tab/>
      </w:r>
      <w:r w:rsidRPr="009B12CC">
        <w:rPr>
          <w:rStyle w:val="YoungMixChar"/>
          <w:b/>
          <w:color w:val="0070C0"/>
        </w:rPr>
        <w:t xml:space="preserve">C. </w:t>
      </w:r>
      <w:r w:rsidRPr="004A6626">
        <w:rPr>
          <w:rFonts w:eastAsia="Palatino Linotype"/>
        </w:rPr>
        <w:t>khoảng cách giữa các phân tử rất gần, lực tương tác giữa các phân tử chất khí rất mạnh.</w:t>
      </w:r>
    </w:p>
    <w:p w14:paraId="2888217E" w14:textId="77777777" w:rsidR="007B60C9" w:rsidRPr="004A6626" w:rsidRDefault="007B60C9" w:rsidP="004A6626">
      <w:pPr>
        <w:tabs>
          <w:tab w:val="left" w:pos="283"/>
        </w:tabs>
      </w:pPr>
      <w:r w:rsidRPr="004A6626">
        <w:rPr>
          <w:rStyle w:val="YoungMixChar"/>
          <w:b/>
        </w:rPr>
        <w:tab/>
      </w:r>
      <w:r w:rsidRPr="009B12CC">
        <w:rPr>
          <w:rStyle w:val="YoungMixChar"/>
          <w:b/>
          <w:color w:val="0070C0"/>
        </w:rPr>
        <w:t xml:space="preserve">D. </w:t>
      </w:r>
      <w:r w:rsidRPr="004A6626">
        <w:rPr>
          <w:rFonts w:eastAsia="Palatino Linotype"/>
        </w:rPr>
        <w:t>khoảng cách giữa các phân tử rất gần, lực tương tác giữa các phân tử chất khí rất yếu.</w:t>
      </w:r>
    </w:p>
    <w:p w14:paraId="0979964D" w14:textId="77777777" w:rsidR="00867A4D" w:rsidRPr="00AD4ADF" w:rsidRDefault="00867A4D" w:rsidP="004A6626">
      <w:pPr>
        <w:rPr>
          <w:lang w:val="vi-VN"/>
        </w:rPr>
      </w:pPr>
      <w:r w:rsidRPr="009B12CC">
        <w:rPr>
          <w:b/>
          <w:color w:val="C00000"/>
        </w:rPr>
        <w:lastRenderedPageBreak/>
        <w:t>Câu 9.</w:t>
      </w:r>
      <w:r w:rsidRPr="004A6626">
        <w:rPr>
          <w:b/>
        </w:rPr>
        <w:t xml:space="preserve"> </w:t>
      </w:r>
      <w:r w:rsidRPr="004A6626">
        <w:rPr>
          <w:lang w:val="vi-VN"/>
        </w:rPr>
        <w:t xml:space="preserve">Một quả bóng khối lượng 200 g rơi từ độ cao </w:t>
      </w:r>
      <w:r w:rsidR="00C577E5" w:rsidRPr="004A6626">
        <w:t>5</w:t>
      </w:r>
      <w:r w:rsidRPr="004A6626">
        <w:rPr>
          <w:lang w:val="vi-VN"/>
        </w:rPr>
        <w:t xml:space="preserve"> m xuống sân và nảy lên được </w:t>
      </w:r>
      <w:r w:rsidR="00C577E5" w:rsidRPr="004A6626">
        <w:t>4</w:t>
      </w:r>
      <w:r w:rsidRPr="004A6626">
        <w:rPr>
          <w:lang w:val="vi-VN"/>
        </w:rPr>
        <w:t xml:space="preserve"> m. </w:t>
      </w:r>
      <w:r w:rsidRPr="004A6626">
        <w:t>Thì đ</w:t>
      </w:r>
      <w:r w:rsidRPr="004A6626">
        <w:rPr>
          <w:lang w:val="vi-VN"/>
        </w:rPr>
        <w:t>ộ biến thiên nội năng của quả bóng</w:t>
      </w:r>
      <w:r w:rsidR="00B55B88" w:rsidRPr="004A6626">
        <w:t xml:space="preserve"> trong thực tế</w:t>
      </w:r>
      <w:r w:rsidRPr="004A6626">
        <w:rPr>
          <w:lang w:val="vi-VN"/>
        </w:rPr>
        <w:t xml:space="preserve"> </w:t>
      </w:r>
      <w:r w:rsidRPr="004A6626">
        <w:t xml:space="preserve">là? </w:t>
      </w:r>
      <w:r w:rsidRPr="004A6626">
        <w:rPr>
          <w:lang w:val="vi-VN"/>
        </w:rPr>
        <w:t xml:space="preserve"> (lấy </w:t>
      </w:r>
      <w:r w:rsidRPr="00AD4ADF">
        <w:rPr>
          <w:lang w:val="vi-VN"/>
        </w:rPr>
        <w:t>g = 10 m/s</w:t>
      </w:r>
      <w:r w:rsidRPr="00AD4ADF">
        <w:rPr>
          <w:vertAlign w:val="superscript"/>
          <w:lang w:val="vi-VN"/>
        </w:rPr>
        <w:t>2</w:t>
      </w:r>
      <w:r w:rsidRPr="00AD4ADF">
        <w:rPr>
          <w:lang w:val="vi-VN"/>
        </w:rPr>
        <w:t>)</w:t>
      </w:r>
    </w:p>
    <w:p w14:paraId="1887C2F2" w14:textId="77777777" w:rsidR="00400E82" w:rsidRPr="00AD4ADF" w:rsidRDefault="00277391" w:rsidP="004A6626">
      <w:pPr>
        <w:tabs>
          <w:tab w:val="left" w:pos="283"/>
          <w:tab w:val="left" w:pos="2906"/>
          <w:tab w:val="left" w:pos="5528"/>
          <w:tab w:val="left" w:pos="8150"/>
        </w:tabs>
        <w:rPr>
          <w:lang w:val="vi-VN"/>
        </w:rPr>
      </w:pPr>
      <w:r w:rsidRPr="00AD4ADF">
        <w:rPr>
          <w:rStyle w:val="YoungMixChar"/>
          <w:b/>
          <w:lang w:val="vi-VN"/>
        </w:rPr>
        <w:tab/>
      </w:r>
      <w:r w:rsidRPr="009B12CC">
        <w:rPr>
          <w:rStyle w:val="YoungMixChar"/>
          <w:b/>
          <w:color w:val="0070C0"/>
          <w:lang w:val="vi-VN"/>
        </w:rPr>
        <w:t xml:space="preserve">A. </w:t>
      </w:r>
      <w:r w:rsidR="00C577E5" w:rsidRPr="00AD4ADF">
        <w:rPr>
          <w:lang w:val="vi-VN"/>
        </w:rPr>
        <w:t>lớn hơn 2</w:t>
      </w:r>
      <w:r w:rsidRPr="00AD4ADF">
        <w:rPr>
          <w:lang w:val="vi-VN"/>
        </w:rPr>
        <w:t xml:space="preserve"> J</w:t>
      </w:r>
      <w:r w:rsidRPr="00AD4ADF">
        <w:rPr>
          <w:bCs/>
          <w:lang w:val="vi-VN"/>
        </w:rPr>
        <w:t>.</w:t>
      </w:r>
      <w:r w:rsidRPr="00AD4ADF">
        <w:rPr>
          <w:rStyle w:val="YoungMixChar"/>
          <w:b/>
          <w:lang w:val="vi-VN"/>
        </w:rPr>
        <w:tab/>
      </w:r>
      <w:r w:rsidRPr="009B12CC">
        <w:rPr>
          <w:rStyle w:val="YoungMixChar"/>
          <w:b/>
          <w:color w:val="0070C0"/>
          <w:lang w:val="vi-VN"/>
        </w:rPr>
        <w:t xml:space="preserve">B. </w:t>
      </w:r>
      <w:r w:rsidR="00C577E5" w:rsidRPr="00AD4ADF">
        <w:rPr>
          <w:lang w:val="vi-VN"/>
        </w:rPr>
        <w:t xml:space="preserve">nhỏ hơn 2 </w:t>
      </w:r>
      <w:r w:rsidRPr="00AD4ADF">
        <w:rPr>
          <w:lang w:val="vi-VN"/>
        </w:rPr>
        <w:t>J.</w:t>
      </w:r>
      <w:r w:rsidRPr="00AD4ADF">
        <w:rPr>
          <w:rStyle w:val="YoungMixChar"/>
          <w:b/>
          <w:lang w:val="vi-VN"/>
        </w:rPr>
        <w:tab/>
      </w:r>
      <w:r w:rsidRPr="009B12CC">
        <w:rPr>
          <w:rStyle w:val="YoungMixChar"/>
          <w:b/>
          <w:color w:val="0070C0"/>
          <w:lang w:val="vi-VN"/>
        </w:rPr>
        <w:t xml:space="preserve">C. </w:t>
      </w:r>
      <w:r w:rsidR="00C577E5" w:rsidRPr="00AD4ADF">
        <w:rPr>
          <w:lang w:val="vi-VN"/>
        </w:rPr>
        <w:t>4</w:t>
      </w:r>
      <w:r w:rsidRPr="00AD4ADF">
        <w:rPr>
          <w:lang w:val="vi-VN"/>
        </w:rPr>
        <w:t xml:space="preserve"> J.</w:t>
      </w:r>
      <w:r w:rsidRPr="00AD4ADF">
        <w:rPr>
          <w:rStyle w:val="YoungMixChar"/>
          <w:b/>
          <w:lang w:val="vi-VN"/>
        </w:rPr>
        <w:tab/>
      </w:r>
      <w:r w:rsidRPr="009B12CC">
        <w:rPr>
          <w:rStyle w:val="YoungMixChar"/>
          <w:b/>
          <w:color w:val="0070C0"/>
          <w:lang w:val="vi-VN"/>
        </w:rPr>
        <w:t xml:space="preserve">D. </w:t>
      </w:r>
      <w:r w:rsidR="004231C4" w:rsidRPr="00AD4ADF">
        <w:rPr>
          <w:lang w:val="vi-VN"/>
        </w:rPr>
        <w:t>2 J.</w:t>
      </w:r>
    </w:p>
    <w:p w14:paraId="2B4E6F85" w14:textId="77777777" w:rsidR="00400E82" w:rsidRPr="004A6626" w:rsidRDefault="00277391" w:rsidP="004A6626">
      <w:r w:rsidRPr="009B12CC">
        <w:rPr>
          <w:b/>
          <w:color w:val="C00000"/>
        </w:rPr>
        <w:t>Câu 10.</w:t>
      </w:r>
      <w:r w:rsidRPr="004A6626">
        <w:rPr>
          <w: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2351"/>
      </w:tblGrid>
      <w:tr w:rsidR="006E7133" w:rsidRPr="004A6626" w14:paraId="4A43BD7C" w14:textId="77777777" w:rsidTr="00867A4D">
        <w:tc>
          <w:tcPr>
            <w:tcW w:w="7285" w:type="dxa"/>
            <w:vAlign w:val="center"/>
          </w:tcPr>
          <w:p w14:paraId="7B18FE3B" w14:textId="42DCF1A9" w:rsidR="00831C4C" w:rsidRPr="004A6626" w:rsidRDefault="009D7095" w:rsidP="004A6626">
            <w:pPr>
              <w:ind w:right="48"/>
              <w:jc w:val="both"/>
            </w:pPr>
            <w:r w:rsidRPr="004A6626">
              <w:rPr>
                <w:b/>
                <w:bCs/>
                <w:shd w:val="clear" w:color="auto" w:fill="FFFFFF"/>
              </w:rPr>
              <w:t xml:space="preserve"> </w:t>
            </w:r>
            <w:r w:rsidRPr="004A6626">
              <w:t>Bản tin dự báo thời tiết nhiệt độ của Hà Nội như sau:</w:t>
            </w:r>
            <w:r w:rsidR="004A54DC" w:rsidRPr="004A6626">
              <w:t xml:space="preserve"> </w:t>
            </w:r>
            <w:r w:rsidRPr="004A6626">
              <w:rPr>
                <w:iCs/>
              </w:rPr>
              <w:t xml:space="preserve">Hà Nội </w:t>
            </w:r>
            <w:r w:rsidR="004A54DC" w:rsidRPr="004A6626">
              <w:rPr>
                <w:iCs/>
              </w:rPr>
              <w:t xml:space="preserve">– ngày </w:t>
            </w:r>
            <w:r w:rsidR="004A54DC" w:rsidRPr="004A6626">
              <w:t>20/10/2025</w:t>
            </w:r>
            <w:r w:rsidRPr="004A6626">
              <w:rPr>
                <w:iCs/>
              </w:rPr>
              <w:t xml:space="preserve"> </w:t>
            </w:r>
            <w:r w:rsidR="004A54DC" w:rsidRPr="004A6626">
              <w:rPr>
                <w:iCs/>
              </w:rPr>
              <w:t>n</w:t>
            </w:r>
            <w:r w:rsidRPr="004A6626">
              <w:rPr>
                <w:iCs/>
              </w:rPr>
              <w:t>hiệt độ từ 19°C đến 28°</w:t>
            </w:r>
            <w:r w:rsidRPr="009B12CC">
              <w:rPr>
                <w:b/>
                <w:iCs/>
                <w:color w:val="0070C0"/>
              </w:rPr>
              <w:t>C.</w:t>
            </w:r>
            <w:r w:rsidRPr="009B12CC">
              <w:rPr>
                <w:b/>
                <w:color w:val="0070C0"/>
              </w:rPr>
              <w:t xml:space="preserve"> </w:t>
            </w:r>
            <w:r w:rsidRPr="004A6626">
              <w:t>Nhiệt độ trên tương ứng với nhiệt độ nào trong thang nhiệt Kelvin?</w:t>
            </w:r>
          </w:p>
        </w:tc>
        <w:tc>
          <w:tcPr>
            <w:tcW w:w="2351" w:type="dxa"/>
            <w:vAlign w:val="center"/>
          </w:tcPr>
          <w:p w14:paraId="08DE1120" w14:textId="77777777" w:rsidR="00831C4C" w:rsidRPr="004A6626" w:rsidRDefault="00831C4C" w:rsidP="004A6626">
            <w:pPr>
              <w:ind w:right="48"/>
              <w:jc w:val="center"/>
            </w:pPr>
            <w:r w:rsidRPr="004A6626">
              <w:rPr>
                <w:noProof/>
              </w:rPr>
              <w:drawing>
                <wp:inline distT="0" distB="0" distL="0" distR="0" wp14:anchorId="31AD5228" wp14:editId="6135946F">
                  <wp:extent cx="1073785" cy="603659"/>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ự báo thời tiết ngày mai (28/3): Đông Bắc Bộ, Bắc Trung Bộ sáng sớm sương  mù nhẹ; nhiều nơi mưa rào rải rác, Trung Bộ mưa to cục bộ; Nam Bộ"/>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88986" cy="612205"/>
                          </a:xfrm>
                          <a:prstGeom prst="rect">
                            <a:avLst/>
                          </a:prstGeom>
                          <a:noFill/>
                          <a:ln>
                            <a:noFill/>
                          </a:ln>
                        </pic:spPr>
                      </pic:pic>
                    </a:graphicData>
                  </a:graphic>
                </wp:inline>
              </w:drawing>
            </w:r>
          </w:p>
        </w:tc>
      </w:tr>
    </w:tbl>
    <w:p w14:paraId="23C9151E" w14:textId="77777777" w:rsidR="00400E82" w:rsidRPr="004A6626" w:rsidRDefault="00277391" w:rsidP="004A6626">
      <w:pPr>
        <w:tabs>
          <w:tab w:val="left" w:pos="283"/>
          <w:tab w:val="left" w:pos="5528"/>
        </w:tabs>
      </w:pPr>
      <w:r w:rsidRPr="004A6626">
        <w:rPr>
          <w:rStyle w:val="YoungMixChar"/>
          <w:b/>
        </w:rPr>
        <w:tab/>
      </w:r>
      <w:r w:rsidRPr="009B12CC">
        <w:rPr>
          <w:rStyle w:val="YoungMixChar"/>
          <w:b/>
          <w:color w:val="0070C0"/>
        </w:rPr>
        <w:t xml:space="preserve">A. </w:t>
      </w:r>
      <w:r w:rsidR="009D7095" w:rsidRPr="004A6626">
        <w:t>Nhiệt độ từ 273 K đến 301 K.</w:t>
      </w:r>
      <w:r w:rsidRPr="004A6626">
        <w:rPr>
          <w:rStyle w:val="YoungMixChar"/>
          <w:b/>
        </w:rPr>
        <w:tab/>
      </w:r>
      <w:r w:rsidRPr="009B12CC">
        <w:rPr>
          <w:rStyle w:val="YoungMixChar"/>
          <w:b/>
          <w:color w:val="0070C0"/>
        </w:rPr>
        <w:t xml:space="preserve">B. </w:t>
      </w:r>
      <w:r w:rsidR="009D7095" w:rsidRPr="004A6626">
        <w:t>Nhiệt độ từ 19 K đến 28 K.</w:t>
      </w:r>
    </w:p>
    <w:p w14:paraId="743BD5EB" w14:textId="77777777" w:rsidR="00400E82" w:rsidRPr="004A6626" w:rsidRDefault="00277391" w:rsidP="004A6626">
      <w:pPr>
        <w:tabs>
          <w:tab w:val="left" w:pos="283"/>
          <w:tab w:val="left" w:pos="5528"/>
        </w:tabs>
      </w:pPr>
      <w:r w:rsidRPr="004A6626">
        <w:rPr>
          <w:rStyle w:val="YoungMixChar"/>
          <w:b/>
        </w:rPr>
        <w:tab/>
      </w:r>
      <w:r w:rsidRPr="009B12CC">
        <w:rPr>
          <w:rStyle w:val="YoungMixChar"/>
          <w:b/>
          <w:color w:val="0070C0"/>
        </w:rPr>
        <w:t xml:space="preserve">C. </w:t>
      </w:r>
      <w:r w:rsidR="009D7095" w:rsidRPr="004A6626">
        <w:t>Nhiệt độ từ 292 K đến 301 K.</w:t>
      </w:r>
      <w:r w:rsidRPr="004A6626">
        <w:rPr>
          <w:rStyle w:val="YoungMixChar"/>
          <w:b/>
        </w:rPr>
        <w:tab/>
      </w:r>
      <w:r w:rsidRPr="009B12CC">
        <w:rPr>
          <w:rStyle w:val="YoungMixChar"/>
          <w:b/>
          <w:color w:val="0070C0"/>
        </w:rPr>
        <w:t xml:space="preserve">D. </w:t>
      </w:r>
      <w:r w:rsidR="009D7095" w:rsidRPr="004A6626">
        <w:t>Nhiệt độ từ 2</w:t>
      </w:r>
      <w:r w:rsidR="00AF7090" w:rsidRPr="004A6626">
        <w:t>8</w:t>
      </w:r>
      <w:r w:rsidR="009D7095" w:rsidRPr="004A6626">
        <w:t>3 K đến 29</w:t>
      </w:r>
      <w:r w:rsidR="00AF7090" w:rsidRPr="004A6626">
        <w:t>1</w:t>
      </w:r>
      <w:r w:rsidR="009D7095" w:rsidRPr="004A6626">
        <w:t xml:space="preserve"> K.</w:t>
      </w:r>
    </w:p>
    <w:p w14:paraId="368A9727" w14:textId="77777777" w:rsidR="00B91600" w:rsidRPr="004A6626" w:rsidRDefault="00B91600" w:rsidP="004A6626">
      <w:pPr>
        <w:jc w:val="both"/>
      </w:pPr>
      <w:r w:rsidRPr="009B12CC">
        <w:rPr>
          <w:b/>
          <w:color w:val="C00000"/>
        </w:rPr>
        <w:t>Câu 11.</w:t>
      </w:r>
      <w:r w:rsidRPr="004A6626">
        <w:rPr>
          <w:b/>
        </w:rPr>
        <w:t xml:space="preserve"> </w:t>
      </w:r>
      <w:r w:rsidRPr="004A6626">
        <w:t>Tính nhiệt lượng Q cần cung cấp để làm nóng chảy 100g nước đá ở 0°</w:t>
      </w:r>
      <w:r w:rsidRPr="009B12CC">
        <w:rPr>
          <w:b/>
          <w:bCs/>
          <w:color w:val="0070C0"/>
        </w:rPr>
        <w:t xml:space="preserve">C. </w:t>
      </w:r>
      <w:r w:rsidRPr="004A6626">
        <w:t>Biết nhiệt nóng chảy riêng của nước đá bằng 3,34.10</w:t>
      </w:r>
      <w:r w:rsidRPr="004A6626">
        <w:rPr>
          <w:vertAlign w:val="superscript"/>
        </w:rPr>
        <w:t>5</w:t>
      </w:r>
      <w:r w:rsidRPr="004A6626">
        <w:t>J/kg</w:t>
      </w:r>
    </w:p>
    <w:p w14:paraId="7DD57387" w14:textId="77777777" w:rsidR="00400E82" w:rsidRPr="004A6626" w:rsidRDefault="00277391" w:rsidP="004A6626">
      <w:pPr>
        <w:tabs>
          <w:tab w:val="left" w:pos="283"/>
          <w:tab w:val="left" w:pos="2906"/>
          <w:tab w:val="left" w:pos="5528"/>
          <w:tab w:val="left" w:pos="8150"/>
        </w:tabs>
      </w:pPr>
      <w:r w:rsidRPr="004A6626">
        <w:rPr>
          <w:rStyle w:val="YoungMixChar"/>
          <w:b/>
        </w:rPr>
        <w:tab/>
      </w:r>
      <w:r w:rsidRPr="009B12CC">
        <w:rPr>
          <w:rStyle w:val="YoungMixChar"/>
          <w:b/>
          <w:color w:val="0070C0"/>
        </w:rPr>
        <w:t xml:space="preserve">A. </w:t>
      </w:r>
      <w:r w:rsidRPr="004A6626">
        <w:t>Q = 33,4J</w:t>
      </w:r>
      <w:r w:rsidRPr="004A6626">
        <w:rPr>
          <w:rStyle w:val="YoungMixChar"/>
          <w:b/>
        </w:rPr>
        <w:tab/>
      </w:r>
      <w:r w:rsidRPr="009B12CC">
        <w:rPr>
          <w:rStyle w:val="YoungMixChar"/>
          <w:b/>
          <w:color w:val="0070C0"/>
        </w:rPr>
        <w:t xml:space="preserve">B. </w:t>
      </w:r>
      <w:r w:rsidR="002B66D8" w:rsidRPr="004A6626">
        <w:t>Q = 3</w:t>
      </w:r>
      <w:r w:rsidRPr="004A6626">
        <w:t>3</w:t>
      </w:r>
      <w:r w:rsidR="002B66D8" w:rsidRPr="004A6626">
        <w:t>,</w:t>
      </w:r>
      <w:r w:rsidRPr="004A6626">
        <w:t>4kJ</w:t>
      </w:r>
      <w:r w:rsidRPr="004A6626">
        <w:rPr>
          <w:rStyle w:val="YoungMixChar"/>
          <w:b/>
        </w:rPr>
        <w:tab/>
      </w:r>
      <w:r w:rsidRPr="009B12CC">
        <w:rPr>
          <w:rStyle w:val="YoungMixChar"/>
          <w:b/>
          <w:color w:val="0070C0"/>
        </w:rPr>
        <w:t xml:space="preserve">C. </w:t>
      </w:r>
      <w:r w:rsidRPr="004A6626">
        <w:t>Q = 3,34 J</w:t>
      </w:r>
      <w:r w:rsidRPr="004A6626">
        <w:rPr>
          <w:rStyle w:val="YoungMixChar"/>
          <w:b/>
        </w:rPr>
        <w:tab/>
      </w:r>
      <w:r w:rsidRPr="009B12CC">
        <w:rPr>
          <w:rStyle w:val="YoungMixChar"/>
          <w:b/>
          <w:color w:val="0070C0"/>
        </w:rPr>
        <w:t xml:space="preserve">D. </w:t>
      </w:r>
      <w:r w:rsidRPr="004A6626">
        <w:t>Q = 3</w:t>
      </w:r>
      <w:r w:rsidR="002B66D8" w:rsidRPr="004A6626">
        <w:t>,</w:t>
      </w:r>
      <w:r w:rsidRPr="004A6626">
        <w:t>34kJ</w:t>
      </w:r>
    </w:p>
    <w:p w14:paraId="00BE0360" w14:textId="77777777" w:rsidR="00400E82" w:rsidRPr="004A6626" w:rsidRDefault="00277391" w:rsidP="004A6626">
      <w:r w:rsidRPr="009B12CC">
        <w:rPr>
          <w:b/>
          <w:color w:val="C00000"/>
        </w:rPr>
        <w:t>Câu 12.</w:t>
      </w:r>
      <w:r w:rsidRPr="004A6626">
        <w:rPr>
          <w:b/>
        </w:rPr>
        <w:t xml:space="preserve"> </w:t>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6"/>
      </w:tblGrid>
      <w:tr w:rsidR="006E7133" w:rsidRPr="004A6626" w14:paraId="10D3C772" w14:textId="77777777" w:rsidTr="009472C5">
        <w:tc>
          <w:tcPr>
            <w:tcW w:w="10206" w:type="dxa"/>
          </w:tcPr>
          <w:p w14:paraId="14941AC6" w14:textId="77777777" w:rsidR="001024C2" w:rsidRPr="004A6626" w:rsidRDefault="001024C2" w:rsidP="004A6626">
            <w:pPr>
              <w:jc w:val="both"/>
              <w:rPr>
                <w:b/>
              </w:rPr>
            </w:pPr>
            <w:r w:rsidRPr="004A6626">
              <w:rPr>
                <w:noProof/>
              </w:rPr>
              <w:drawing>
                <wp:anchor distT="0" distB="0" distL="114300" distR="114300" simplePos="0" relativeHeight="251675648" behindDoc="0" locked="0" layoutInCell="1" allowOverlap="1" wp14:anchorId="5F8C403D" wp14:editId="6BB29A15">
                  <wp:simplePos x="0" y="0"/>
                  <wp:positionH relativeFrom="column">
                    <wp:posOffset>5555488</wp:posOffset>
                  </wp:positionH>
                  <wp:positionV relativeFrom="paragraph">
                    <wp:posOffset>33020</wp:posOffset>
                  </wp:positionV>
                  <wp:extent cx="850392" cy="885825"/>
                  <wp:effectExtent l="0" t="0" r="698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850634" cy="886077"/>
                          </a:xfrm>
                          <a:prstGeom prst="rect">
                            <a:avLst/>
                          </a:prstGeom>
                        </pic:spPr>
                      </pic:pic>
                    </a:graphicData>
                  </a:graphic>
                  <wp14:sizeRelH relativeFrom="page">
                    <wp14:pctWidth>0</wp14:pctWidth>
                  </wp14:sizeRelH>
                  <wp14:sizeRelV relativeFrom="page">
                    <wp14:pctHeight>0</wp14:pctHeight>
                  </wp14:sizeRelV>
                </wp:anchor>
              </w:drawing>
            </w:r>
            <w:r w:rsidRPr="004A6626">
              <w:t>Một học sinh thực hiện thí nghiệm đo nhiệt dung riêng của nước với sơ đồ bố trí thí nghiệm như hình vẽ. Trong đó, bình nhiệt lượng kế chứa 150 g nước có nhiệt độ ban đầu là 62</w:t>
            </w:r>
            <w:r w:rsidRPr="004A6626">
              <w:rPr>
                <w:rFonts w:cs="Cambria Math"/>
              </w:rPr>
              <w:t>℃</w:t>
            </w:r>
            <w:r w:rsidRPr="004A6626">
              <w:t xml:space="preserve">. Số chỉ vôn kế và ampe kế lần lượt là 1,6 V và 2,5 </w:t>
            </w:r>
            <w:r w:rsidRPr="009B12CC">
              <w:rPr>
                <w:b/>
                <w:color w:val="0070C0"/>
              </w:rPr>
              <w:t xml:space="preserve">A. </w:t>
            </w:r>
            <w:r w:rsidRPr="004A6626">
              <w:t>Sau khoảng thời gian 8 phút 5</w:t>
            </w:r>
            <w:r w:rsidR="005244CA" w:rsidRPr="004A6626">
              <w:t>5</w:t>
            </w:r>
            <w:r w:rsidRPr="004A6626">
              <w:t xml:space="preserve"> giây thì thấy nhiệt độ của nước tăng lên 65,5</w:t>
            </w:r>
            <w:r w:rsidRPr="004A6626">
              <w:rPr>
                <w:rFonts w:cs="Cambria Math"/>
              </w:rPr>
              <w:t>℃</w:t>
            </w:r>
            <w:r w:rsidRPr="004A6626">
              <w:t xml:space="preserve">. Bỏ qua nhiệt lượng mà bình nhiệt lượng kế và đũa khuấy thu vào. Nhiệt dung riêng của nước trong thí nghiệm này </w:t>
            </w:r>
            <w:r w:rsidRPr="004A6626">
              <w:rPr>
                <w:b/>
                <w:bCs/>
              </w:rPr>
              <w:t>xấp xỉ</w:t>
            </w:r>
            <w:r w:rsidRPr="004A6626">
              <w:t xml:space="preserve"> bằng</w:t>
            </w:r>
          </w:p>
        </w:tc>
      </w:tr>
    </w:tbl>
    <w:p w14:paraId="27971128" w14:textId="77777777" w:rsidR="00400E82" w:rsidRPr="004A6626" w:rsidRDefault="00277391" w:rsidP="004A6626">
      <w:pPr>
        <w:tabs>
          <w:tab w:val="left" w:pos="283"/>
          <w:tab w:val="left" w:pos="2906"/>
          <w:tab w:val="left" w:pos="5528"/>
          <w:tab w:val="left" w:pos="8150"/>
        </w:tabs>
      </w:pPr>
      <w:r w:rsidRPr="004A6626">
        <w:rPr>
          <w:rStyle w:val="YoungMixChar"/>
          <w:b/>
        </w:rPr>
        <w:tab/>
      </w:r>
      <w:r w:rsidRPr="009B12CC">
        <w:rPr>
          <w:rStyle w:val="YoungMixChar"/>
          <w:b/>
          <w:color w:val="0070C0"/>
        </w:rPr>
        <w:t xml:space="preserve">A. </w:t>
      </w:r>
      <w:r w:rsidRPr="004A6626">
        <w:t>4083 J/kg.K.</w:t>
      </w:r>
      <w:r w:rsidRPr="004A6626">
        <w:rPr>
          <w:rStyle w:val="YoungMixChar"/>
          <w:b/>
        </w:rPr>
        <w:tab/>
      </w:r>
      <w:r w:rsidRPr="009B12CC">
        <w:rPr>
          <w:rStyle w:val="YoungMixChar"/>
          <w:b/>
          <w:color w:val="0070C0"/>
        </w:rPr>
        <w:t xml:space="preserve">B. </w:t>
      </w:r>
      <w:r w:rsidRPr="004A6626">
        <w:t>4038 J/kg.K.</w:t>
      </w:r>
      <w:r w:rsidRPr="004A6626">
        <w:rPr>
          <w:rStyle w:val="YoungMixChar"/>
          <w:b/>
        </w:rPr>
        <w:tab/>
      </w:r>
      <w:r w:rsidRPr="009B12CC">
        <w:rPr>
          <w:rStyle w:val="YoungMixChar"/>
          <w:b/>
          <w:color w:val="0070C0"/>
        </w:rPr>
        <w:t xml:space="preserve">C. </w:t>
      </w:r>
      <w:r w:rsidRPr="004A6626">
        <w:t>40</w:t>
      </w:r>
      <w:r w:rsidR="005244CA" w:rsidRPr="004A6626">
        <w:t>67</w:t>
      </w:r>
      <w:r w:rsidRPr="004A6626">
        <w:t xml:space="preserve"> J/kg.K.</w:t>
      </w:r>
      <w:r w:rsidRPr="004A6626">
        <w:rPr>
          <w:rStyle w:val="YoungMixChar"/>
          <w:b/>
        </w:rPr>
        <w:tab/>
      </w:r>
      <w:r w:rsidRPr="009B12CC">
        <w:rPr>
          <w:rStyle w:val="YoungMixChar"/>
          <w:b/>
          <w:color w:val="0070C0"/>
        </w:rPr>
        <w:t xml:space="preserve">D. </w:t>
      </w:r>
      <w:r w:rsidRPr="004A6626">
        <w:t>40</w:t>
      </w:r>
      <w:r w:rsidR="005244CA" w:rsidRPr="004A6626">
        <w:t>76</w:t>
      </w:r>
      <w:r w:rsidRPr="004A6626">
        <w:t xml:space="preserve"> J/kg.K.</w:t>
      </w:r>
    </w:p>
    <w:p w14:paraId="6979F838" w14:textId="77777777" w:rsidR="00E62DC1" w:rsidRPr="004A6626" w:rsidRDefault="00E62DC1" w:rsidP="004A6626">
      <w:r w:rsidRPr="009B12CC">
        <w:rPr>
          <w:b/>
          <w:color w:val="C00000"/>
        </w:rPr>
        <w:t>Câu 13.</w:t>
      </w:r>
      <w:r w:rsidRPr="004A6626">
        <w:rPr>
          <w:b/>
        </w:rPr>
        <w:t xml:space="preserve"> </w:t>
      </w:r>
      <w:r w:rsidRPr="004A6626">
        <w:t>Chuyển động Brown là chuyển động</w:t>
      </w:r>
    </w:p>
    <w:p w14:paraId="073465E2" w14:textId="77777777" w:rsidR="00E62DC1" w:rsidRPr="004A6626" w:rsidRDefault="00E62DC1" w:rsidP="004A6626">
      <w:pPr>
        <w:tabs>
          <w:tab w:val="left" w:pos="283"/>
        </w:tabs>
      </w:pPr>
      <w:r w:rsidRPr="004A6626">
        <w:rPr>
          <w:rStyle w:val="YoungMixChar"/>
          <w:b/>
        </w:rPr>
        <w:tab/>
      </w:r>
      <w:r w:rsidRPr="009B12CC">
        <w:rPr>
          <w:rStyle w:val="YoungMixChar"/>
          <w:b/>
          <w:color w:val="0070C0"/>
        </w:rPr>
        <w:t xml:space="preserve">A. </w:t>
      </w:r>
      <w:r w:rsidRPr="004A6626">
        <w:t>qua lại quanh một vị trí cân bằng nhất định của các hạt nhẹ trong chất lỏng và chất khí.</w:t>
      </w:r>
    </w:p>
    <w:p w14:paraId="00354FB2" w14:textId="77777777" w:rsidR="00E62DC1" w:rsidRPr="004A6626" w:rsidRDefault="00E62DC1" w:rsidP="004A6626">
      <w:pPr>
        <w:tabs>
          <w:tab w:val="left" w:pos="283"/>
        </w:tabs>
      </w:pPr>
      <w:r w:rsidRPr="004A6626">
        <w:rPr>
          <w:rStyle w:val="YoungMixChar"/>
          <w:b/>
        </w:rPr>
        <w:tab/>
      </w:r>
      <w:r w:rsidRPr="009B12CC">
        <w:rPr>
          <w:rStyle w:val="YoungMixChar"/>
          <w:b/>
          <w:color w:val="0070C0"/>
        </w:rPr>
        <w:t xml:space="preserve">B. </w:t>
      </w:r>
      <w:r w:rsidRPr="004A6626">
        <w:t>qua lại quanh một vị trí cân bằng bất kỳ của các hạt nhẹ trong chất lỏng và chất khí.</w:t>
      </w:r>
    </w:p>
    <w:p w14:paraId="183F02CF" w14:textId="77777777" w:rsidR="00B942E4" w:rsidRPr="004A6626" w:rsidRDefault="00E62DC1" w:rsidP="004A6626">
      <w:pPr>
        <w:tabs>
          <w:tab w:val="left" w:pos="283"/>
        </w:tabs>
      </w:pPr>
      <w:r w:rsidRPr="004A6626">
        <w:rPr>
          <w:rStyle w:val="YoungMixChar"/>
          <w:b/>
        </w:rPr>
        <w:tab/>
      </w:r>
      <w:r w:rsidRPr="009B12CC">
        <w:rPr>
          <w:rStyle w:val="YoungMixChar"/>
          <w:b/>
          <w:color w:val="0070C0"/>
        </w:rPr>
        <w:t xml:space="preserve">C. </w:t>
      </w:r>
      <w:r w:rsidRPr="004A6626">
        <w:t xml:space="preserve">hỗn loạn, không ngừng, có quỹ đạo là những đường </w:t>
      </w:r>
      <w:r w:rsidR="008D2CAB" w:rsidRPr="004A6626">
        <w:t>thẳng dài</w:t>
      </w:r>
      <w:r w:rsidRPr="004A6626">
        <w:t xml:space="preserve"> bất kì của các hạt nhẹ trong chất lỏng và chất khí.</w:t>
      </w:r>
    </w:p>
    <w:p w14:paraId="445B79F2" w14:textId="77777777" w:rsidR="00E62DC1" w:rsidRPr="004A6626" w:rsidRDefault="00E62DC1" w:rsidP="004A6626">
      <w:pPr>
        <w:tabs>
          <w:tab w:val="left" w:pos="283"/>
        </w:tabs>
      </w:pPr>
      <w:r w:rsidRPr="004A6626">
        <w:rPr>
          <w:rStyle w:val="YoungMixChar"/>
          <w:b/>
        </w:rPr>
        <w:tab/>
      </w:r>
      <w:r w:rsidRPr="009B12CC">
        <w:rPr>
          <w:rStyle w:val="YoungMixChar"/>
          <w:b/>
          <w:color w:val="0070C0"/>
        </w:rPr>
        <w:t xml:space="preserve">D. </w:t>
      </w:r>
      <w:r w:rsidRPr="004A6626">
        <w:t>hỗn loạn, không ngừng, có quỹ đạo là những đường gấp khúc bất kì của các hạt nhẹ trong</w:t>
      </w:r>
      <w:r w:rsidR="008D2CAB" w:rsidRPr="004A6626">
        <w:t xml:space="preserve"> </w:t>
      </w:r>
      <w:r w:rsidRPr="004A6626">
        <w:t>chất lỏng và chất khí.</w:t>
      </w:r>
    </w:p>
    <w:p w14:paraId="04620A59" w14:textId="77777777" w:rsidR="00483791" w:rsidRPr="004A6626" w:rsidRDefault="00483791" w:rsidP="004A6626">
      <w:pPr>
        <w:autoSpaceDE w:val="0"/>
        <w:autoSpaceDN w:val="0"/>
        <w:jc w:val="both"/>
        <w:rPr>
          <w:b/>
          <w:lang w:val="vi-VN" w:bidi="en-US"/>
        </w:rPr>
      </w:pPr>
      <w:r w:rsidRPr="009B12CC">
        <w:rPr>
          <w:b/>
          <w:color w:val="C00000"/>
        </w:rPr>
        <w:t>Câu 14.</w:t>
      </w:r>
      <w:r w:rsidRPr="004A6626">
        <w:rPr>
          <w:b/>
        </w:rPr>
        <w:t xml:space="preserve"> </w:t>
      </w:r>
      <w:r w:rsidRPr="004A6626">
        <w:rPr>
          <w:lang w:val="vi-VN" w:bidi="en-US"/>
        </w:rPr>
        <w:t>Nhiệt</w:t>
      </w:r>
      <w:r w:rsidRPr="004A6626">
        <w:rPr>
          <w:spacing w:val="1"/>
          <w:lang w:val="vi-VN" w:bidi="en-US"/>
        </w:rPr>
        <w:t xml:space="preserve"> </w:t>
      </w:r>
      <w:r w:rsidRPr="004A6626">
        <w:rPr>
          <w:lang w:val="vi-VN" w:bidi="en-US"/>
        </w:rPr>
        <w:t>dung</w:t>
      </w:r>
      <w:r w:rsidRPr="004A6626">
        <w:rPr>
          <w:spacing w:val="1"/>
          <w:lang w:val="vi-VN" w:bidi="en-US"/>
        </w:rPr>
        <w:t xml:space="preserve"> </w:t>
      </w:r>
      <w:r w:rsidRPr="004A6626">
        <w:rPr>
          <w:lang w:val="vi-VN" w:bidi="en-US"/>
        </w:rPr>
        <w:t>riêng</w:t>
      </w:r>
      <w:r w:rsidRPr="004A6626">
        <w:rPr>
          <w:spacing w:val="1"/>
          <w:lang w:val="vi-VN" w:bidi="en-US"/>
        </w:rPr>
        <w:t xml:space="preserve"> </w:t>
      </w:r>
      <w:r w:rsidRPr="004A6626">
        <w:rPr>
          <w:lang w:val="vi-VN" w:bidi="en-US"/>
        </w:rPr>
        <w:t>của</w:t>
      </w:r>
      <w:r w:rsidRPr="004A6626">
        <w:rPr>
          <w:spacing w:val="1"/>
          <w:lang w:val="vi-VN" w:bidi="en-US"/>
        </w:rPr>
        <w:t xml:space="preserve"> </w:t>
      </w:r>
      <w:r w:rsidRPr="004A6626">
        <w:rPr>
          <w:lang w:val="vi-VN" w:bidi="en-US"/>
        </w:rPr>
        <w:t>đồng</w:t>
      </w:r>
      <w:r w:rsidRPr="004A6626">
        <w:rPr>
          <w:spacing w:val="1"/>
          <w:lang w:val="vi-VN" w:bidi="en-US"/>
        </w:rPr>
        <w:t xml:space="preserve"> </w:t>
      </w:r>
      <w:r w:rsidRPr="004A6626">
        <w:rPr>
          <w:lang w:val="vi-VN" w:bidi="en-US"/>
        </w:rPr>
        <w:t>là</w:t>
      </w:r>
      <w:r w:rsidRPr="004A6626">
        <w:rPr>
          <w:lang w:bidi="en-US"/>
        </w:rPr>
        <w:t xml:space="preserve"> 380 J/kg.K</w:t>
      </w:r>
      <w:r w:rsidRPr="004A6626">
        <w:rPr>
          <w:lang w:val="vi-VN" w:bidi="en-US"/>
        </w:rPr>
        <w:t xml:space="preserve"> điều</w:t>
      </w:r>
      <w:r w:rsidRPr="004A6626">
        <w:rPr>
          <w:spacing w:val="1"/>
          <w:lang w:val="vi-VN" w:bidi="en-US"/>
        </w:rPr>
        <w:t xml:space="preserve"> </w:t>
      </w:r>
      <w:r w:rsidRPr="004A6626">
        <w:rPr>
          <w:lang w:val="vi-VN" w:bidi="en-US"/>
        </w:rPr>
        <w:t>này</w:t>
      </w:r>
      <w:r w:rsidRPr="004A6626">
        <w:rPr>
          <w:spacing w:val="2"/>
          <w:lang w:val="vi-VN" w:bidi="en-US"/>
        </w:rPr>
        <w:t xml:space="preserve"> </w:t>
      </w:r>
      <w:r w:rsidRPr="004A6626">
        <w:rPr>
          <w:lang w:val="vi-VN" w:bidi="en-US"/>
        </w:rPr>
        <w:t>cho</w:t>
      </w:r>
      <w:r w:rsidRPr="004A6626">
        <w:rPr>
          <w:spacing w:val="1"/>
          <w:lang w:val="vi-VN" w:bidi="en-US"/>
        </w:rPr>
        <w:t xml:space="preserve"> </w:t>
      </w:r>
      <w:r w:rsidRPr="004A6626">
        <w:rPr>
          <w:spacing w:val="-4"/>
          <w:lang w:val="vi-VN" w:bidi="en-US"/>
        </w:rPr>
        <w:t>biết</w:t>
      </w:r>
    </w:p>
    <w:p w14:paraId="40339E52" w14:textId="77777777" w:rsidR="00483791" w:rsidRPr="004A6626" w:rsidRDefault="00483791" w:rsidP="004A6626">
      <w:pPr>
        <w:tabs>
          <w:tab w:val="left" w:pos="283"/>
        </w:tabs>
      </w:pPr>
      <w:r w:rsidRPr="004A6626">
        <w:rPr>
          <w:rStyle w:val="YoungMixChar"/>
          <w:b/>
        </w:rPr>
        <w:tab/>
      </w:r>
      <w:r w:rsidRPr="009B12CC">
        <w:rPr>
          <w:rStyle w:val="YoungMixChar"/>
          <w:b/>
          <w:color w:val="0070C0"/>
        </w:rPr>
        <w:t xml:space="preserve">A. </w:t>
      </w:r>
      <w:r w:rsidRPr="004A6626">
        <w:rPr>
          <w:lang w:val="vi-VN" w:bidi="en-US"/>
        </w:rPr>
        <w:t>nhiệt</w:t>
      </w:r>
      <w:r w:rsidRPr="004A6626">
        <w:rPr>
          <w:spacing w:val="2"/>
          <w:lang w:val="vi-VN" w:bidi="en-US"/>
        </w:rPr>
        <w:t xml:space="preserve"> </w:t>
      </w:r>
      <w:r w:rsidRPr="004A6626">
        <w:rPr>
          <w:lang w:val="vi-VN" w:bidi="en-US"/>
        </w:rPr>
        <w:t>lượng</w:t>
      </w:r>
      <w:r w:rsidRPr="004A6626">
        <w:rPr>
          <w:spacing w:val="2"/>
          <w:lang w:val="vi-VN" w:bidi="en-US"/>
        </w:rPr>
        <w:t xml:space="preserve"> </w:t>
      </w:r>
      <w:r w:rsidRPr="004A6626">
        <w:rPr>
          <w:lang w:val="vi-VN" w:bidi="en-US"/>
        </w:rPr>
        <w:t>cần</w:t>
      </w:r>
      <w:r w:rsidRPr="004A6626">
        <w:rPr>
          <w:spacing w:val="2"/>
          <w:lang w:val="vi-VN" w:bidi="en-US"/>
        </w:rPr>
        <w:t xml:space="preserve"> </w:t>
      </w:r>
      <w:r w:rsidRPr="004A6626">
        <w:rPr>
          <w:lang w:val="vi-VN" w:bidi="en-US"/>
        </w:rPr>
        <w:t>thiết</w:t>
      </w:r>
      <w:r w:rsidRPr="004A6626">
        <w:rPr>
          <w:spacing w:val="4"/>
          <w:lang w:val="vi-VN" w:bidi="en-US"/>
        </w:rPr>
        <w:t xml:space="preserve"> </w:t>
      </w:r>
      <w:r w:rsidRPr="004A6626">
        <w:rPr>
          <w:lang w:val="vi-VN" w:bidi="en-US"/>
        </w:rPr>
        <w:t>để làm</w:t>
      </w:r>
      <w:r w:rsidRPr="004A6626">
        <w:rPr>
          <w:spacing w:val="2"/>
          <w:lang w:val="vi-VN" w:bidi="en-US"/>
        </w:rPr>
        <w:t xml:space="preserve"> </w:t>
      </w:r>
      <w:r w:rsidRPr="004A6626">
        <w:rPr>
          <w:lang w:val="vi-VN" w:bidi="en-US"/>
        </w:rPr>
        <w:t>cho</w:t>
      </w:r>
      <w:r w:rsidRPr="004A6626">
        <w:rPr>
          <w:spacing w:val="4"/>
          <w:lang w:val="vi-VN" w:bidi="en-US"/>
        </w:rPr>
        <w:t xml:space="preserve"> </w:t>
      </w:r>
      <w:r w:rsidRPr="004A6626">
        <w:rPr>
          <w:spacing w:val="4"/>
          <w:lang w:bidi="en-US"/>
        </w:rPr>
        <w:t>1g</w:t>
      </w:r>
      <w:r w:rsidRPr="004A6626">
        <w:rPr>
          <w:spacing w:val="2"/>
          <w:lang w:val="vi-VN" w:bidi="en-US"/>
        </w:rPr>
        <w:t xml:space="preserve"> </w:t>
      </w:r>
      <w:r w:rsidRPr="004A6626">
        <w:rPr>
          <w:lang w:val="vi-VN" w:bidi="en-US"/>
        </w:rPr>
        <w:t>đồng</w:t>
      </w:r>
      <w:r w:rsidRPr="004A6626">
        <w:rPr>
          <w:spacing w:val="2"/>
          <w:lang w:val="vi-VN" w:bidi="en-US"/>
        </w:rPr>
        <w:t xml:space="preserve"> </w:t>
      </w:r>
      <w:r w:rsidRPr="004A6626">
        <w:rPr>
          <w:lang w:val="vi-VN" w:bidi="en-US"/>
        </w:rPr>
        <w:t>nóng</w:t>
      </w:r>
      <w:r w:rsidRPr="004A6626">
        <w:rPr>
          <w:spacing w:val="1"/>
          <w:lang w:val="vi-VN" w:bidi="en-US"/>
        </w:rPr>
        <w:t xml:space="preserve"> </w:t>
      </w:r>
      <w:r w:rsidRPr="004A6626">
        <w:rPr>
          <w:lang w:val="vi-VN" w:bidi="en-US"/>
        </w:rPr>
        <w:t>lên</w:t>
      </w:r>
      <w:r w:rsidRPr="004A6626">
        <w:rPr>
          <w:spacing w:val="2"/>
          <w:lang w:val="vi-VN" w:bidi="en-US"/>
        </w:rPr>
        <w:t xml:space="preserve"> </w:t>
      </w:r>
      <w:r w:rsidRPr="004A6626">
        <w:rPr>
          <w:lang w:val="vi-VN" w:bidi="en-US"/>
        </w:rPr>
        <w:t>thêm</w:t>
      </w:r>
      <w:r w:rsidRPr="004A6626">
        <w:rPr>
          <w:spacing w:val="3"/>
          <w:lang w:val="vi-VN" w:bidi="en-US"/>
        </w:rPr>
        <w:t xml:space="preserve"> </w:t>
      </w:r>
      <w:r w:rsidRPr="004A6626">
        <w:rPr>
          <w:spacing w:val="3"/>
          <w:lang w:bidi="en-US"/>
        </w:rPr>
        <w:t>1</w:t>
      </w:r>
      <w:r w:rsidRPr="004A6626">
        <w:rPr>
          <w:spacing w:val="3"/>
          <w:vertAlign w:val="superscript"/>
          <w:lang w:bidi="en-US"/>
        </w:rPr>
        <w:t>0</w:t>
      </w:r>
      <w:r w:rsidRPr="004A6626">
        <w:rPr>
          <w:spacing w:val="3"/>
          <w:lang w:bidi="en-US"/>
        </w:rPr>
        <w:t xml:space="preserve">C </w:t>
      </w:r>
      <w:r w:rsidRPr="004A6626">
        <w:rPr>
          <w:lang w:val="vi-VN" w:bidi="en-US"/>
        </w:rPr>
        <w:t>là</w:t>
      </w:r>
      <w:r w:rsidRPr="004A6626">
        <w:rPr>
          <w:lang w:bidi="en-US"/>
        </w:rPr>
        <w:t xml:space="preserve"> 380J.</w:t>
      </w:r>
    </w:p>
    <w:p w14:paraId="174D8D27" w14:textId="77777777" w:rsidR="00483791" w:rsidRPr="004A6626" w:rsidRDefault="00483791" w:rsidP="004A6626">
      <w:pPr>
        <w:tabs>
          <w:tab w:val="left" w:pos="283"/>
        </w:tabs>
      </w:pPr>
      <w:r w:rsidRPr="004A6626">
        <w:rPr>
          <w:rStyle w:val="YoungMixChar"/>
          <w:b/>
        </w:rPr>
        <w:tab/>
      </w:r>
      <w:r w:rsidRPr="009B12CC">
        <w:rPr>
          <w:rStyle w:val="YoungMixChar"/>
          <w:b/>
          <w:color w:val="0070C0"/>
        </w:rPr>
        <w:t xml:space="preserve">B. </w:t>
      </w:r>
      <w:r w:rsidRPr="004A6626">
        <w:rPr>
          <w:lang w:val="vi-VN" w:bidi="en-US"/>
        </w:rPr>
        <w:t>nhiệt</w:t>
      </w:r>
      <w:r w:rsidRPr="004A6626">
        <w:rPr>
          <w:spacing w:val="2"/>
          <w:lang w:val="vi-VN" w:bidi="en-US"/>
        </w:rPr>
        <w:t xml:space="preserve"> </w:t>
      </w:r>
      <w:r w:rsidRPr="004A6626">
        <w:rPr>
          <w:lang w:val="vi-VN" w:bidi="en-US"/>
        </w:rPr>
        <w:t>lượng</w:t>
      </w:r>
      <w:r w:rsidRPr="004A6626">
        <w:rPr>
          <w:spacing w:val="2"/>
          <w:lang w:val="vi-VN" w:bidi="en-US"/>
        </w:rPr>
        <w:t xml:space="preserve"> </w:t>
      </w:r>
      <w:r w:rsidRPr="004A6626">
        <w:rPr>
          <w:lang w:val="vi-VN" w:bidi="en-US"/>
        </w:rPr>
        <w:t>cần</w:t>
      </w:r>
      <w:r w:rsidRPr="004A6626">
        <w:rPr>
          <w:spacing w:val="2"/>
          <w:lang w:val="vi-VN" w:bidi="en-US"/>
        </w:rPr>
        <w:t xml:space="preserve"> </w:t>
      </w:r>
      <w:r w:rsidRPr="004A6626">
        <w:rPr>
          <w:lang w:val="vi-VN" w:bidi="en-US"/>
        </w:rPr>
        <w:t>thiết</w:t>
      </w:r>
      <w:r w:rsidRPr="004A6626">
        <w:rPr>
          <w:spacing w:val="3"/>
          <w:lang w:val="vi-VN" w:bidi="en-US"/>
        </w:rPr>
        <w:t xml:space="preserve"> </w:t>
      </w:r>
      <w:r w:rsidRPr="004A6626">
        <w:rPr>
          <w:lang w:val="vi-VN" w:bidi="en-US"/>
        </w:rPr>
        <w:t>để</w:t>
      </w:r>
      <w:r w:rsidRPr="004A6626">
        <w:rPr>
          <w:spacing w:val="1"/>
          <w:lang w:val="vi-VN" w:bidi="en-US"/>
        </w:rPr>
        <w:t xml:space="preserve"> </w:t>
      </w:r>
      <w:r w:rsidRPr="004A6626">
        <w:rPr>
          <w:lang w:val="vi-VN" w:bidi="en-US"/>
        </w:rPr>
        <w:t>làm</w:t>
      </w:r>
      <w:r w:rsidRPr="004A6626">
        <w:rPr>
          <w:spacing w:val="2"/>
          <w:lang w:val="vi-VN" w:bidi="en-US"/>
        </w:rPr>
        <w:t xml:space="preserve"> </w:t>
      </w:r>
      <w:r w:rsidRPr="004A6626">
        <w:rPr>
          <w:lang w:val="vi-VN" w:bidi="en-US"/>
        </w:rPr>
        <w:t>cho</w:t>
      </w:r>
      <w:r w:rsidRPr="004A6626">
        <w:rPr>
          <w:spacing w:val="4"/>
          <w:lang w:val="vi-VN" w:bidi="en-US"/>
        </w:rPr>
        <w:t xml:space="preserve"> </w:t>
      </w:r>
      <w:r w:rsidRPr="004A6626">
        <w:rPr>
          <w:spacing w:val="4"/>
          <w:lang w:bidi="en-US"/>
        </w:rPr>
        <w:t>1 kg</w:t>
      </w:r>
      <w:r w:rsidRPr="004A6626">
        <w:rPr>
          <w:lang w:bidi="en-US"/>
        </w:rPr>
        <w:t xml:space="preserve"> </w:t>
      </w:r>
      <w:r w:rsidRPr="004A6626">
        <w:rPr>
          <w:lang w:val="vi-VN" w:bidi="en-US"/>
        </w:rPr>
        <w:t>đồng</w:t>
      </w:r>
      <w:r w:rsidRPr="004A6626">
        <w:rPr>
          <w:spacing w:val="2"/>
          <w:lang w:val="vi-VN" w:bidi="en-US"/>
        </w:rPr>
        <w:t xml:space="preserve"> </w:t>
      </w:r>
      <w:r w:rsidRPr="004A6626">
        <w:rPr>
          <w:lang w:val="vi-VN" w:bidi="en-US"/>
        </w:rPr>
        <w:t>nóng</w:t>
      </w:r>
      <w:r w:rsidRPr="004A6626">
        <w:rPr>
          <w:spacing w:val="2"/>
          <w:lang w:val="vi-VN" w:bidi="en-US"/>
        </w:rPr>
        <w:t xml:space="preserve"> </w:t>
      </w:r>
      <w:r w:rsidRPr="004A6626">
        <w:rPr>
          <w:lang w:val="vi-VN" w:bidi="en-US"/>
        </w:rPr>
        <w:t>lên</w:t>
      </w:r>
      <w:r w:rsidRPr="004A6626">
        <w:rPr>
          <w:spacing w:val="1"/>
          <w:lang w:val="vi-VN" w:bidi="en-US"/>
        </w:rPr>
        <w:t xml:space="preserve"> </w:t>
      </w:r>
      <w:r w:rsidRPr="004A6626">
        <w:rPr>
          <w:lang w:val="vi-VN" w:bidi="en-US"/>
        </w:rPr>
        <w:t xml:space="preserve">thêm </w:t>
      </w:r>
      <w:r w:rsidRPr="004A6626">
        <w:rPr>
          <w:spacing w:val="3"/>
          <w:lang w:bidi="en-US"/>
        </w:rPr>
        <w:t>1</w:t>
      </w:r>
      <w:r w:rsidRPr="004A6626">
        <w:rPr>
          <w:spacing w:val="3"/>
          <w:vertAlign w:val="superscript"/>
          <w:lang w:bidi="en-US"/>
        </w:rPr>
        <w:t>0</w:t>
      </w:r>
      <w:r w:rsidRPr="004A6626">
        <w:rPr>
          <w:spacing w:val="3"/>
          <w:lang w:bidi="en-US"/>
        </w:rPr>
        <w:t>C</w:t>
      </w:r>
      <w:r w:rsidRPr="004A6626">
        <w:rPr>
          <w:lang w:bidi="en-US"/>
        </w:rPr>
        <w:t xml:space="preserve"> </w:t>
      </w:r>
      <w:r w:rsidRPr="004A6626">
        <w:rPr>
          <w:lang w:val="vi-VN" w:bidi="en-US"/>
        </w:rPr>
        <w:t xml:space="preserve">là </w:t>
      </w:r>
      <w:r w:rsidRPr="004A6626">
        <w:rPr>
          <w:lang w:bidi="en-US"/>
        </w:rPr>
        <w:t>380J.</w:t>
      </w:r>
    </w:p>
    <w:p w14:paraId="152CD116" w14:textId="77777777" w:rsidR="00483791" w:rsidRPr="004A6626" w:rsidRDefault="00483791" w:rsidP="004A6626">
      <w:pPr>
        <w:tabs>
          <w:tab w:val="left" w:pos="283"/>
        </w:tabs>
      </w:pPr>
      <w:r w:rsidRPr="004A6626">
        <w:rPr>
          <w:rStyle w:val="YoungMixChar"/>
          <w:b/>
        </w:rPr>
        <w:tab/>
      </w:r>
      <w:r w:rsidRPr="009B12CC">
        <w:rPr>
          <w:rStyle w:val="YoungMixChar"/>
          <w:b/>
          <w:color w:val="0070C0"/>
        </w:rPr>
        <w:t xml:space="preserve">C. </w:t>
      </w:r>
      <w:r w:rsidRPr="004A6626">
        <w:rPr>
          <w:lang w:val="vi-VN" w:bidi="en-US"/>
        </w:rPr>
        <w:t>nhiệt</w:t>
      </w:r>
      <w:r w:rsidRPr="004A6626">
        <w:rPr>
          <w:spacing w:val="2"/>
          <w:lang w:val="vi-VN" w:bidi="en-US"/>
        </w:rPr>
        <w:t xml:space="preserve"> </w:t>
      </w:r>
      <w:r w:rsidRPr="004A6626">
        <w:rPr>
          <w:lang w:val="vi-VN" w:bidi="en-US"/>
        </w:rPr>
        <w:t>lượng</w:t>
      </w:r>
      <w:r w:rsidRPr="004A6626">
        <w:rPr>
          <w:spacing w:val="2"/>
          <w:lang w:val="vi-VN" w:bidi="en-US"/>
        </w:rPr>
        <w:t xml:space="preserve"> </w:t>
      </w:r>
      <w:r w:rsidRPr="004A6626">
        <w:rPr>
          <w:lang w:val="vi-VN" w:bidi="en-US"/>
        </w:rPr>
        <w:t>cần</w:t>
      </w:r>
      <w:r w:rsidRPr="004A6626">
        <w:rPr>
          <w:spacing w:val="2"/>
          <w:lang w:val="vi-VN" w:bidi="en-US"/>
        </w:rPr>
        <w:t xml:space="preserve"> </w:t>
      </w:r>
      <w:r w:rsidRPr="004A6626">
        <w:rPr>
          <w:lang w:val="vi-VN" w:bidi="en-US"/>
        </w:rPr>
        <w:t>thiết</w:t>
      </w:r>
      <w:r w:rsidRPr="004A6626">
        <w:rPr>
          <w:spacing w:val="4"/>
          <w:lang w:val="vi-VN" w:bidi="en-US"/>
        </w:rPr>
        <w:t xml:space="preserve"> </w:t>
      </w:r>
      <w:r w:rsidRPr="004A6626">
        <w:rPr>
          <w:lang w:val="vi-VN" w:bidi="en-US"/>
        </w:rPr>
        <w:t>để làm</w:t>
      </w:r>
      <w:r w:rsidRPr="004A6626">
        <w:rPr>
          <w:spacing w:val="2"/>
          <w:lang w:val="vi-VN" w:bidi="en-US"/>
        </w:rPr>
        <w:t xml:space="preserve"> </w:t>
      </w:r>
      <w:r w:rsidRPr="004A6626">
        <w:rPr>
          <w:lang w:val="vi-VN" w:bidi="en-US"/>
        </w:rPr>
        <w:t>cho</w:t>
      </w:r>
      <w:r w:rsidRPr="004A6626">
        <w:rPr>
          <w:spacing w:val="4"/>
          <w:lang w:val="vi-VN" w:bidi="en-US"/>
        </w:rPr>
        <w:t xml:space="preserve"> </w:t>
      </w:r>
      <w:r w:rsidRPr="004A6626">
        <w:rPr>
          <w:spacing w:val="4"/>
          <w:lang w:bidi="en-US"/>
        </w:rPr>
        <w:t>1 kg</w:t>
      </w:r>
      <w:r w:rsidRPr="004A6626">
        <w:rPr>
          <w:lang w:bidi="en-US"/>
        </w:rPr>
        <w:t xml:space="preserve"> </w:t>
      </w:r>
      <w:r w:rsidRPr="004A6626">
        <w:rPr>
          <w:lang w:val="vi-VN" w:bidi="en-US"/>
        </w:rPr>
        <w:t>đồng</w:t>
      </w:r>
      <w:r w:rsidRPr="004A6626">
        <w:rPr>
          <w:spacing w:val="2"/>
          <w:lang w:val="vi-VN" w:bidi="en-US"/>
        </w:rPr>
        <w:t xml:space="preserve"> </w:t>
      </w:r>
      <w:r w:rsidRPr="004A6626">
        <w:rPr>
          <w:lang w:val="vi-VN" w:bidi="en-US"/>
        </w:rPr>
        <w:t>nóng</w:t>
      </w:r>
      <w:r w:rsidRPr="004A6626">
        <w:rPr>
          <w:spacing w:val="2"/>
          <w:lang w:val="vi-VN" w:bidi="en-US"/>
        </w:rPr>
        <w:t xml:space="preserve"> </w:t>
      </w:r>
      <w:r w:rsidRPr="004A6626">
        <w:rPr>
          <w:lang w:val="vi-VN" w:bidi="en-US"/>
        </w:rPr>
        <w:t>lên</w:t>
      </w:r>
      <w:r w:rsidRPr="004A6626">
        <w:rPr>
          <w:spacing w:val="1"/>
          <w:lang w:val="vi-VN" w:bidi="en-US"/>
        </w:rPr>
        <w:t xml:space="preserve"> </w:t>
      </w:r>
      <w:r w:rsidRPr="004A6626">
        <w:rPr>
          <w:lang w:val="vi-VN" w:bidi="en-US"/>
        </w:rPr>
        <w:t xml:space="preserve">thêm </w:t>
      </w:r>
      <w:r w:rsidR="002C2DE8" w:rsidRPr="004A6626">
        <w:rPr>
          <w:spacing w:val="3"/>
          <w:lang w:bidi="en-US"/>
        </w:rPr>
        <w:t>2</w:t>
      </w:r>
      <w:r w:rsidRPr="004A6626">
        <w:rPr>
          <w:spacing w:val="3"/>
          <w:vertAlign w:val="superscript"/>
          <w:lang w:bidi="en-US"/>
        </w:rPr>
        <w:t>0</w:t>
      </w:r>
      <w:r w:rsidRPr="004A6626">
        <w:rPr>
          <w:spacing w:val="3"/>
          <w:lang w:bidi="en-US"/>
        </w:rPr>
        <w:t>C</w:t>
      </w:r>
      <w:r w:rsidRPr="004A6626">
        <w:rPr>
          <w:lang w:bidi="en-US"/>
        </w:rPr>
        <w:t xml:space="preserve"> </w:t>
      </w:r>
      <w:r w:rsidRPr="004A6626">
        <w:rPr>
          <w:lang w:val="vi-VN" w:bidi="en-US"/>
        </w:rPr>
        <w:t xml:space="preserve">là </w:t>
      </w:r>
      <w:r w:rsidRPr="004A6626">
        <w:rPr>
          <w:lang w:bidi="en-US"/>
        </w:rPr>
        <w:t>380J.</w:t>
      </w:r>
    </w:p>
    <w:p w14:paraId="735DEA24" w14:textId="77777777" w:rsidR="00483791" w:rsidRPr="004A6626" w:rsidRDefault="00483791" w:rsidP="004A6626">
      <w:pPr>
        <w:tabs>
          <w:tab w:val="left" w:pos="283"/>
        </w:tabs>
      </w:pPr>
      <w:r w:rsidRPr="004A6626">
        <w:rPr>
          <w:rStyle w:val="YoungMixChar"/>
          <w:b/>
        </w:rPr>
        <w:tab/>
      </w:r>
      <w:r w:rsidRPr="009B12CC">
        <w:rPr>
          <w:rStyle w:val="YoungMixChar"/>
          <w:b/>
          <w:color w:val="0070C0"/>
        </w:rPr>
        <w:t xml:space="preserve">D. </w:t>
      </w:r>
      <w:r w:rsidRPr="004A6626">
        <w:rPr>
          <w:lang w:val="vi-VN" w:bidi="en-US"/>
        </w:rPr>
        <w:t>nhiệt</w:t>
      </w:r>
      <w:r w:rsidRPr="004A6626">
        <w:rPr>
          <w:spacing w:val="2"/>
          <w:lang w:val="vi-VN" w:bidi="en-US"/>
        </w:rPr>
        <w:t xml:space="preserve"> </w:t>
      </w:r>
      <w:r w:rsidRPr="004A6626">
        <w:rPr>
          <w:lang w:val="vi-VN" w:bidi="en-US"/>
        </w:rPr>
        <w:t>lượng</w:t>
      </w:r>
      <w:r w:rsidRPr="004A6626">
        <w:rPr>
          <w:spacing w:val="2"/>
          <w:lang w:val="vi-VN" w:bidi="en-US"/>
        </w:rPr>
        <w:t xml:space="preserve"> </w:t>
      </w:r>
      <w:r w:rsidRPr="004A6626">
        <w:rPr>
          <w:lang w:val="vi-VN" w:bidi="en-US"/>
        </w:rPr>
        <w:t>cần</w:t>
      </w:r>
      <w:r w:rsidRPr="004A6626">
        <w:rPr>
          <w:spacing w:val="2"/>
          <w:lang w:val="vi-VN" w:bidi="en-US"/>
        </w:rPr>
        <w:t xml:space="preserve"> </w:t>
      </w:r>
      <w:r w:rsidRPr="004A6626">
        <w:rPr>
          <w:lang w:val="vi-VN" w:bidi="en-US"/>
        </w:rPr>
        <w:t>thiết</w:t>
      </w:r>
      <w:r w:rsidRPr="004A6626">
        <w:rPr>
          <w:spacing w:val="2"/>
          <w:lang w:val="vi-VN" w:bidi="en-US"/>
        </w:rPr>
        <w:t xml:space="preserve"> </w:t>
      </w:r>
      <w:r w:rsidRPr="004A6626">
        <w:rPr>
          <w:lang w:val="vi-VN" w:bidi="en-US"/>
        </w:rPr>
        <w:t>để</w:t>
      </w:r>
      <w:r w:rsidRPr="004A6626">
        <w:rPr>
          <w:spacing w:val="1"/>
          <w:lang w:val="vi-VN" w:bidi="en-US"/>
        </w:rPr>
        <w:t xml:space="preserve"> </w:t>
      </w:r>
      <w:r w:rsidRPr="004A6626">
        <w:rPr>
          <w:lang w:val="vi-VN" w:bidi="en-US"/>
        </w:rPr>
        <w:t>làm</w:t>
      </w:r>
      <w:r w:rsidRPr="004A6626">
        <w:rPr>
          <w:spacing w:val="2"/>
          <w:lang w:val="vi-VN" w:bidi="en-US"/>
        </w:rPr>
        <w:t xml:space="preserve"> </w:t>
      </w:r>
      <w:r w:rsidRPr="004A6626">
        <w:rPr>
          <w:lang w:val="vi-VN" w:bidi="en-US"/>
        </w:rPr>
        <w:t>cho</w:t>
      </w:r>
      <w:r w:rsidRPr="004A6626">
        <w:rPr>
          <w:spacing w:val="4"/>
          <w:lang w:val="vi-VN" w:bidi="en-US"/>
        </w:rPr>
        <w:t xml:space="preserve"> </w:t>
      </w:r>
      <w:r w:rsidRPr="004A6626">
        <w:rPr>
          <w:spacing w:val="4"/>
          <w:lang w:bidi="en-US"/>
        </w:rPr>
        <w:t>2 g</w:t>
      </w:r>
      <w:r w:rsidRPr="004A6626">
        <w:rPr>
          <w:spacing w:val="2"/>
          <w:lang w:val="vi-VN" w:bidi="en-US"/>
        </w:rPr>
        <w:t xml:space="preserve"> </w:t>
      </w:r>
      <w:r w:rsidRPr="004A6626">
        <w:rPr>
          <w:lang w:val="vi-VN" w:bidi="en-US"/>
        </w:rPr>
        <w:t>đồng</w:t>
      </w:r>
      <w:r w:rsidRPr="004A6626">
        <w:rPr>
          <w:spacing w:val="2"/>
          <w:lang w:val="vi-VN" w:bidi="en-US"/>
        </w:rPr>
        <w:t xml:space="preserve"> </w:t>
      </w:r>
      <w:r w:rsidRPr="004A6626">
        <w:rPr>
          <w:lang w:val="vi-VN" w:bidi="en-US"/>
        </w:rPr>
        <w:t>nóng</w:t>
      </w:r>
      <w:r w:rsidRPr="004A6626">
        <w:rPr>
          <w:spacing w:val="2"/>
          <w:lang w:val="vi-VN" w:bidi="en-US"/>
        </w:rPr>
        <w:t xml:space="preserve"> </w:t>
      </w:r>
      <w:r w:rsidRPr="004A6626">
        <w:rPr>
          <w:lang w:val="vi-VN" w:bidi="en-US"/>
        </w:rPr>
        <w:t>lên</w:t>
      </w:r>
      <w:r w:rsidRPr="004A6626">
        <w:rPr>
          <w:spacing w:val="2"/>
          <w:lang w:val="vi-VN" w:bidi="en-US"/>
        </w:rPr>
        <w:t xml:space="preserve"> </w:t>
      </w:r>
      <w:r w:rsidRPr="004A6626">
        <w:rPr>
          <w:lang w:val="vi-VN" w:bidi="en-US"/>
        </w:rPr>
        <w:t>thêm</w:t>
      </w:r>
      <w:r w:rsidRPr="004A6626">
        <w:rPr>
          <w:spacing w:val="3"/>
          <w:lang w:val="vi-VN" w:bidi="en-US"/>
        </w:rPr>
        <w:t xml:space="preserve"> </w:t>
      </w:r>
      <w:r w:rsidRPr="004A6626">
        <w:rPr>
          <w:spacing w:val="3"/>
          <w:lang w:bidi="en-US"/>
        </w:rPr>
        <w:t>1</w:t>
      </w:r>
      <w:r w:rsidRPr="004A6626">
        <w:rPr>
          <w:spacing w:val="3"/>
          <w:vertAlign w:val="superscript"/>
          <w:lang w:bidi="en-US"/>
        </w:rPr>
        <w:t>0</w:t>
      </w:r>
      <w:r w:rsidRPr="004A6626">
        <w:rPr>
          <w:spacing w:val="3"/>
          <w:lang w:bidi="en-US"/>
        </w:rPr>
        <w:t>C</w:t>
      </w:r>
      <w:r w:rsidRPr="004A6626">
        <w:rPr>
          <w:lang w:bidi="en-US"/>
        </w:rPr>
        <w:t xml:space="preserve"> </w:t>
      </w:r>
      <w:r w:rsidRPr="004A6626">
        <w:rPr>
          <w:lang w:val="vi-VN" w:bidi="en-US"/>
        </w:rPr>
        <w:t xml:space="preserve">là </w:t>
      </w:r>
      <w:r w:rsidRPr="004A6626">
        <w:rPr>
          <w:lang w:bidi="en-US"/>
        </w:rPr>
        <w:t>380J.</w:t>
      </w:r>
    </w:p>
    <w:p w14:paraId="74EC6D46" w14:textId="77777777" w:rsidR="00B91600" w:rsidRPr="004A6626" w:rsidRDefault="00B91600" w:rsidP="004A6626">
      <w:pPr>
        <w:contextualSpacing/>
        <w:jc w:val="both"/>
        <w:rPr>
          <w:rFonts w:eastAsia="Calibri"/>
          <w:b/>
        </w:rPr>
      </w:pPr>
      <w:r w:rsidRPr="009B12CC">
        <w:rPr>
          <w:b/>
          <w:color w:val="C00000"/>
        </w:rPr>
        <w:t>Câu 15.</w:t>
      </w:r>
      <w:r w:rsidRPr="004A6626">
        <w:rPr>
          <w:b/>
        </w:rPr>
        <w:t xml:space="preserve"> </w:t>
      </w:r>
      <w:r w:rsidRPr="004A6626">
        <w:rPr>
          <w:rFonts w:eastAsia="Calibri"/>
        </w:rPr>
        <w:t>Một người thợ sửa xe phát hiện trên một số bộ phận bằng kim loại nhôm của chiếc xe bị hỏng. Để hàn một thanh nhôm bị gãy, người đó dùng một mỏ hàn công suấ</w:t>
      </w:r>
      <w:r w:rsidR="00C00A08" w:rsidRPr="004A6626">
        <w:rPr>
          <w:rFonts w:eastAsia="Calibri"/>
        </w:rPr>
        <w:t xml:space="preserve">t 1,7 </w:t>
      </w:r>
      <w:r w:rsidRPr="004A6626">
        <w:rPr>
          <w:rFonts w:eastAsia="Calibri"/>
        </w:rPr>
        <w:t>kW. Muốn hàn kín, cần làm nóng chảy 20 g nhôm ở chỗ gãy. Biết nhiệt độ ban đầu của thanh nhôm là 25</w:t>
      </w:r>
      <w:r w:rsidRPr="004A6626">
        <w:rPr>
          <w:rFonts w:eastAsia="Calibri"/>
          <w:vertAlign w:val="superscript"/>
        </w:rPr>
        <w:t>0</w:t>
      </w:r>
      <w:r w:rsidRPr="004A6626">
        <w:rPr>
          <w:rFonts w:eastAsia="Calibri"/>
        </w:rPr>
        <w:t>C; nhiệt độ nóng chảy, nhiệt dung riêng và nhiệt nóng chảy riêng của nhôm lần lượ</w:t>
      </w:r>
      <w:r w:rsidR="00C00A08" w:rsidRPr="004A6626">
        <w:rPr>
          <w:rFonts w:eastAsia="Calibri"/>
        </w:rPr>
        <w:t xml:space="preserve">t là 660°C, 880 </w:t>
      </w:r>
      <w:r w:rsidRPr="004A6626">
        <w:rPr>
          <w:rFonts w:eastAsia="Calibri"/>
        </w:rPr>
        <w:t>J/kg.K và 4.10</w:t>
      </w:r>
      <w:r w:rsidRPr="004A6626">
        <w:rPr>
          <w:rFonts w:eastAsia="Calibri"/>
          <w:vertAlign w:val="superscript"/>
        </w:rPr>
        <w:t>5</w:t>
      </w:r>
      <w:r w:rsidRPr="004A6626">
        <w:rPr>
          <w:rFonts w:eastAsia="Calibri"/>
        </w:rPr>
        <w:t xml:space="preserve"> J/kg. Thời gian từ lúc bắt đầu hàn đến lúc thanh nhôm nóng chảy hoàn toàn là 20 s. Hiệu suất của quá trình hàn này là</w:t>
      </w:r>
    </w:p>
    <w:p w14:paraId="2D28FC8F" w14:textId="77777777" w:rsidR="00400E82" w:rsidRPr="004A6626" w:rsidRDefault="00277391" w:rsidP="004A6626">
      <w:pPr>
        <w:tabs>
          <w:tab w:val="left" w:pos="283"/>
          <w:tab w:val="left" w:pos="2906"/>
          <w:tab w:val="left" w:pos="5528"/>
          <w:tab w:val="left" w:pos="8150"/>
        </w:tabs>
      </w:pPr>
      <w:r w:rsidRPr="004A6626">
        <w:rPr>
          <w:rStyle w:val="YoungMixChar"/>
          <w:b/>
        </w:rPr>
        <w:tab/>
      </w:r>
      <w:r w:rsidRPr="009B12CC">
        <w:rPr>
          <w:rStyle w:val="YoungMixChar"/>
          <w:b/>
          <w:color w:val="0070C0"/>
        </w:rPr>
        <w:t xml:space="preserve">A. </w:t>
      </w:r>
      <w:r w:rsidRPr="004A6626">
        <w:rPr>
          <w:rFonts w:eastAsia="Calibri"/>
          <w:kern w:val="2"/>
          <w14:ligatures w14:val="standardContextual"/>
        </w:rPr>
        <w:t>53,5%.</w:t>
      </w:r>
      <w:r w:rsidRPr="004A6626">
        <w:rPr>
          <w:rStyle w:val="YoungMixChar"/>
          <w:b/>
        </w:rPr>
        <w:tab/>
      </w:r>
      <w:r w:rsidRPr="009B12CC">
        <w:rPr>
          <w:rStyle w:val="YoungMixChar"/>
          <w:b/>
          <w:color w:val="0070C0"/>
        </w:rPr>
        <w:t xml:space="preserve">B. </w:t>
      </w:r>
      <w:r w:rsidRPr="004A6626">
        <w:rPr>
          <w:rFonts w:eastAsia="Calibri"/>
          <w:kern w:val="2"/>
          <w14:ligatures w14:val="standardContextual"/>
        </w:rPr>
        <w:t>63,5%.</w:t>
      </w:r>
      <w:r w:rsidRPr="004A6626">
        <w:rPr>
          <w:rStyle w:val="YoungMixChar"/>
          <w:b/>
        </w:rPr>
        <w:tab/>
      </w:r>
      <w:r w:rsidRPr="009B12CC">
        <w:rPr>
          <w:rStyle w:val="YoungMixChar"/>
          <w:b/>
          <w:color w:val="0070C0"/>
        </w:rPr>
        <w:t xml:space="preserve">C. </w:t>
      </w:r>
      <w:r w:rsidRPr="004A6626">
        <w:rPr>
          <w:rFonts w:eastAsia="Calibri"/>
          <w:kern w:val="2"/>
          <w14:ligatures w14:val="standardContextual"/>
        </w:rPr>
        <w:t>76,4%.</w:t>
      </w:r>
      <w:r w:rsidRPr="004A6626">
        <w:rPr>
          <w:rStyle w:val="YoungMixChar"/>
          <w:b/>
        </w:rPr>
        <w:tab/>
      </w:r>
      <w:r w:rsidRPr="009B12CC">
        <w:rPr>
          <w:rStyle w:val="YoungMixChar"/>
          <w:b/>
          <w:color w:val="0070C0"/>
        </w:rPr>
        <w:t xml:space="preserve">D. </w:t>
      </w:r>
      <w:r w:rsidRPr="004A6626">
        <w:rPr>
          <w:rFonts w:eastAsia="Calibri"/>
          <w:kern w:val="2"/>
          <w14:ligatures w14:val="standardContextual"/>
        </w:rPr>
        <w:t>56,4%.</w:t>
      </w:r>
    </w:p>
    <w:p w14:paraId="186DC39B" w14:textId="77777777" w:rsidR="002F28D6" w:rsidRPr="004A6626" w:rsidRDefault="00867A4D" w:rsidP="004A6626">
      <w:pPr>
        <w:rPr>
          <w:b/>
        </w:rPr>
      </w:pPr>
      <w:r w:rsidRPr="009B12CC">
        <w:rPr>
          <w:b/>
          <w:color w:val="C00000"/>
        </w:rPr>
        <w:t>Câu 16.</w:t>
      </w:r>
      <w:r w:rsidRPr="004A6626">
        <w:rPr>
          <w:b/>
        </w:rPr>
        <w:t xml:space="preserve"> </w:t>
      </w:r>
      <w:r w:rsidR="002F28D6" w:rsidRPr="004A6626">
        <w:t xml:space="preserve">Quy ước về dấu nào sau đây phù hợp với công thức </w:t>
      </w:r>
      <w:r w:rsidRPr="004A6626">
        <w:rPr>
          <w:lang w:val="vi-VN"/>
        </w:rPr>
        <w:t>∆</w:t>
      </w:r>
      <w:r w:rsidR="002F28D6" w:rsidRPr="004A6626">
        <w:t>U = A + Q của nguyên lí I NĐLH?</w:t>
      </w:r>
    </w:p>
    <w:p w14:paraId="45F5D9FD" w14:textId="77777777" w:rsidR="002F28D6" w:rsidRPr="004A6626" w:rsidRDefault="002F28D6" w:rsidP="004A6626">
      <w:pPr>
        <w:tabs>
          <w:tab w:val="left" w:pos="283"/>
        </w:tabs>
      </w:pPr>
      <w:r w:rsidRPr="004A6626">
        <w:rPr>
          <w:rStyle w:val="YoungMixChar"/>
          <w:b/>
        </w:rPr>
        <w:tab/>
      </w:r>
      <w:r w:rsidRPr="009B12CC">
        <w:rPr>
          <w:rStyle w:val="YoungMixChar"/>
          <w:b/>
          <w:color w:val="0070C0"/>
        </w:rPr>
        <w:t xml:space="preserve">A. </w:t>
      </w:r>
      <w:r w:rsidRPr="004A6626">
        <w:t>Vật nhận công: A &lt; 0; vật nhận nhiệt: Q &lt; 0.</w:t>
      </w:r>
    </w:p>
    <w:p w14:paraId="03B8A019" w14:textId="77777777" w:rsidR="002F28D6" w:rsidRPr="004A6626" w:rsidRDefault="002F28D6" w:rsidP="004A6626">
      <w:pPr>
        <w:tabs>
          <w:tab w:val="left" w:pos="283"/>
        </w:tabs>
      </w:pPr>
      <w:r w:rsidRPr="004A6626">
        <w:rPr>
          <w:rStyle w:val="YoungMixChar"/>
          <w:b/>
        </w:rPr>
        <w:tab/>
      </w:r>
      <w:r w:rsidRPr="009B12CC">
        <w:rPr>
          <w:rStyle w:val="YoungMixChar"/>
          <w:b/>
          <w:color w:val="0070C0"/>
        </w:rPr>
        <w:t xml:space="preserve">B. </w:t>
      </w:r>
      <w:r w:rsidRPr="004A6626">
        <w:t>Vật thực hiện công: A &lt; 0; vật truyền nhiệt: Q &gt; 0.</w:t>
      </w:r>
    </w:p>
    <w:p w14:paraId="5CE282BF" w14:textId="77777777" w:rsidR="002F28D6" w:rsidRPr="004A6626" w:rsidRDefault="002F28D6" w:rsidP="004A6626">
      <w:pPr>
        <w:tabs>
          <w:tab w:val="left" w:pos="283"/>
        </w:tabs>
      </w:pPr>
      <w:r w:rsidRPr="004A6626">
        <w:rPr>
          <w:rStyle w:val="YoungMixChar"/>
          <w:b/>
        </w:rPr>
        <w:tab/>
      </w:r>
      <w:r w:rsidRPr="009B12CC">
        <w:rPr>
          <w:rStyle w:val="YoungMixChar"/>
          <w:b/>
          <w:color w:val="0070C0"/>
        </w:rPr>
        <w:t xml:space="preserve">C. </w:t>
      </w:r>
      <w:r w:rsidRPr="004A6626">
        <w:t>Vật nhận công: A &gt; 0; vật nhận nhiệt: Q &gt; 0.</w:t>
      </w:r>
    </w:p>
    <w:p w14:paraId="78BEC4E8" w14:textId="77777777" w:rsidR="00867A4D" w:rsidRPr="004A6626" w:rsidRDefault="002F28D6" w:rsidP="004A6626">
      <w:pPr>
        <w:tabs>
          <w:tab w:val="left" w:pos="283"/>
        </w:tabs>
      </w:pPr>
      <w:r w:rsidRPr="004A6626">
        <w:rPr>
          <w:rStyle w:val="YoungMixChar"/>
          <w:b/>
        </w:rPr>
        <w:tab/>
      </w:r>
      <w:r w:rsidRPr="009B12CC">
        <w:rPr>
          <w:rStyle w:val="YoungMixChar"/>
          <w:b/>
          <w:color w:val="0070C0"/>
        </w:rPr>
        <w:t xml:space="preserve">D. </w:t>
      </w:r>
      <w:r w:rsidRPr="004A6626">
        <w:t>Vật thực hiện công: A &gt; 0; vật truyền nhiệt: Q &lt; 0.</w:t>
      </w:r>
    </w:p>
    <w:p w14:paraId="4994EB39" w14:textId="77777777" w:rsidR="004C348A" w:rsidRPr="004A6626" w:rsidRDefault="006437A3" w:rsidP="004A6626">
      <w:pPr>
        <w:rPr>
          <w:b/>
          <w:lang w:val="fr-FR"/>
        </w:rPr>
      </w:pPr>
      <w:r w:rsidRPr="009B12CC">
        <w:rPr>
          <w:b/>
          <w:color w:val="C00000"/>
        </w:rPr>
        <w:t>Câu 17.</w:t>
      </w:r>
      <w:r w:rsidRPr="004A6626">
        <w:rPr>
          <w:b/>
        </w:rPr>
        <w:t xml:space="preserve"> </w:t>
      </w:r>
      <w:r w:rsidR="004C348A" w:rsidRPr="004A6626">
        <w:rPr>
          <w:lang w:val="fr-FR"/>
        </w:rPr>
        <w:t>Công thức nào sau đây mô tả đúng nguyên lí I của N</w:t>
      </w:r>
      <w:r w:rsidR="004626FB" w:rsidRPr="004A6626">
        <w:rPr>
          <w:lang w:val="fr-FR"/>
        </w:rPr>
        <w:t>hiệt động lực học</w:t>
      </w:r>
      <w:r w:rsidR="004C348A" w:rsidRPr="004A6626">
        <w:rPr>
          <w:lang w:val="fr-FR"/>
        </w:rPr>
        <w:t>?</w:t>
      </w:r>
    </w:p>
    <w:p w14:paraId="7110B5C2" w14:textId="77777777" w:rsidR="00400E82" w:rsidRPr="00AD4ADF" w:rsidRDefault="00277391" w:rsidP="004A6626">
      <w:pPr>
        <w:tabs>
          <w:tab w:val="left" w:pos="283"/>
          <w:tab w:val="left" w:pos="2906"/>
          <w:tab w:val="left" w:pos="5528"/>
          <w:tab w:val="left" w:pos="8150"/>
        </w:tabs>
        <w:rPr>
          <w:lang w:val="pt-BR"/>
        </w:rPr>
      </w:pPr>
      <w:r w:rsidRPr="004A6626">
        <w:rPr>
          <w:rStyle w:val="YoungMixChar"/>
          <w:b/>
        </w:rPr>
        <w:tab/>
      </w:r>
      <w:r w:rsidRPr="009B12CC">
        <w:rPr>
          <w:rStyle w:val="YoungMixChar"/>
          <w:b/>
          <w:color w:val="0070C0"/>
          <w:lang w:val="pt-BR"/>
        </w:rPr>
        <w:t xml:space="preserve">A. </w:t>
      </w:r>
      <w:r w:rsidR="00BE0522" w:rsidRPr="004A6626">
        <w:t>Δ</w:t>
      </w:r>
      <w:r w:rsidR="00BE0522" w:rsidRPr="00AD4ADF">
        <w:rPr>
          <w:lang w:val="pt-BR"/>
        </w:rPr>
        <w:t>U = A – Q</w:t>
      </w:r>
      <w:r w:rsidRPr="00AD4ADF">
        <w:rPr>
          <w:rStyle w:val="YoungMixChar"/>
          <w:b/>
          <w:lang w:val="pt-BR"/>
        </w:rPr>
        <w:tab/>
      </w:r>
      <w:r w:rsidRPr="009B12CC">
        <w:rPr>
          <w:rStyle w:val="YoungMixChar"/>
          <w:b/>
          <w:color w:val="0070C0"/>
          <w:lang w:val="pt-BR"/>
        </w:rPr>
        <w:t xml:space="preserve">B. </w:t>
      </w:r>
      <w:r w:rsidR="00BE0522" w:rsidRPr="004A6626">
        <w:t>Δ</w:t>
      </w:r>
      <w:r w:rsidR="00BE0522" w:rsidRPr="00AD4ADF">
        <w:rPr>
          <w:lang w:val="pt-BR"/>
        </w:rPr>
        <w:t>U = A + Q</w:t>
      </w:r>
      <w:r w:rsidRPr="00AD4ADF">
        <w:rPr>
          <w:rStyle w:val="YoungMixChar"/>
          <w:b/>
          <w:lang w:val="pt-BR"/>
        </w:rPr>
        <w:tab/>
      </w:r>
      <w:r w:rsidRPr="009B12CC">
        <w:rPr>
          <w:rStyle w:val="YoungMixChar"/>
          <w:b/>
          <w:color w:val="0070C0"/>
          <w:lang w:val="pt-BR"/>
        </w:rPr>
        <w:t xml:space="preserve">C. </w:t>
      </w:r>
      <w:r w:rsidR="00BE0522" w:rsidRPr="004A6626">
        <w:t>Δ</w:t>
      </w:r>
      <w:r w:rsidR="00BE0522" w:rsidRPr="00AD4ADF">
        <w:rPr>
          <w:lang w:val="pt-BR"/>
        </w:rPr>
        <w:t>U = Q – A</w:t>
      </w:r>
      <w:r w:rsidRPr="00AD4ADF">
        <w:rPr>
          <w:rStyle w:val="YoungMixChar"/>
          <w:b/>
          <w:lang w:val="pt-BR"/>
        </w:rPr>
        <w:tab/>
      </w:r>
      <w:r w:rsidRPr="009B12CC">
        <w:rPr>
          <w:rStyle w:val="YoungMixChar"/>
          <w:b/>
          <w:color w:val="0070C0"/>
          <w:lang w:val="pt-BR"/>
        </w:rPr>
        <w:t xml:space="preserve">D. </w:t>
      </w:r>
      <w:r w:rsidR="00BE0522" w:rsidRPr="00AD4ADF">
        <w:rPr>
          <w:lang w:val="pt-BR"/>
        </w:rPr>
        <w:t xml:space="preserve">A = </w:t>
      </w:r>
      <w:r w:rsidR="00BE0522" w:rsidRPr="004A6626">
        <w:t>Δ</w:t>
      </w:r>
      <w:r w:rsidR="00BE0522" w:rsidRPr="00AD4ADF">
        <w:rPr>
          <w:lang w:val="pt-BR"/>
        </w:rPr>
        <w:t>U – Q</w:t>
      </w:r>
    </w:p>
    <w:p w14:paraId="2919BB54" w14:textId="77777777" w:rsidR="0054534C" w:rsidRPr="004A6626" w:rsidRDefault="0054534C" w:rsidP="004A6626">
      <w:pPr>
        <w:tabs>
          <w:tab w:val="left" w:pos="426"/>
        </w:tabs>
        <w:jc w:val="both"/>
        <w:textAlignment w:val="baseline"/>
        <w:rPr>
          <w:b/>
          <w:lang w:val="vi-VN"/>
        </w:rPr>
      </w:pPr>
      <w:r w:rsidRPr="009B12CC">
        <w:rPr>
          <w:b/>
          <w:color w:val="C00000"/>
          <w:lang w:val="pt-BR"/>
        </w:rPr>
        <w:t>Câu 18.</w:t>
      </w:r>
      <w:r w:rsidRPr="00AD4ADF">
        <w:rPr>
          <w:b/>
          <w:lang w:val="pt-BR"/>
        </w:rPr>
        <w:t xml:space="preserve"> </w:t>
      </w:r>
      <w:r w:rsidRPr="004A6626">
        <w:rPr>
          <w:lang w:val="vi-VN"/>
        </w:rPr>
        <w:t xml:space="preserve">Khi nhiệt độ tuyệt đối tăng thêm </w:t>
      </w:r>
      <w:r w:rsidRPr="00AD4ADF">
        <w:rPr>
          <w:lang w:val="pt-BR"/>
        </w:rPr>
        <w:t>8</w:t>
      </w:r>
      <w:r w:rsidRPr="004A6626">
        <w:rPr>
          <w:lang w:val="vi-VN"/>
        </w:rPr>
        <w:t>K thì</w:t>
      </w:r>
    </w:p>
    <w:p w14:paraId="5B345610" w14:textId="77777777" w:rsidR="00400E82" w:rsidRPr="00AD4ADF" w:rsidRDefault="00277391" w:rsidP="004A6626">
      <w:pPr>
        <w:tabs>
          <w:tab w:val="left" w:pos="283"/>
        </w:tabs>
        <w:rPr>
          <w:lang w:val="pt-BR"/>
        </w:rPr>
      </w:pPr>
      <w:r w:rsidRPr="00AD4ADF">
        <w:rPr>
          <w:rStyle w:val="YoungMixChar"/>
          <w:b/>
          <w:lang w:val="pt-BR"/>
        </w:rPr>
        <w:tab/>
      </w:r>
      <w:r w:rsidRPr="009B12CC">
        <w:rPr>
          <w:rStyle w:val="YoungMixChar"/>
          <w:b/>
          <w:color w:val="0070C0"/>
          <w:lang w:val="pt-BR"/>
        </w:rPr>
        <w:t xml:space="preserve">A. </w:t>
      </w:r>
      <w:r w:rsidRPr="004A6626">
        <w:rPr>
          <w:lang w:val="vi-VN"/>
        </w:rPr>
        <w:t xml:space="preserve">Nhiệt độ Xen-xi-út tăng thêm </w:t>
      </w:r>
      <w:r w:rsidRPr="00AD4ADF">
        <w:rPr>
          <w:lang w:val="pt-BR"/>
        </w:rPr>
        <w:t>265</w:t>
      </w:r>
      <w:r w:rsidRPr="004A6626">
        <w:rPr>
          <w:vertAlign w:val="superscript"/>
          <w:lang w:val="vi-VN"/>
        </w:rPr>
        <w:t>0</w:t>
      </w:r>
      <w:r w:rsidRPr="009B12CC">
        <w:rPr>
          <w:b/>
          <w:color w:val="0070C0"/>
          <w:lang w:val="vi-VN"/>
        </w:rPr>
        <w:t>C.</w:t>
      </w:r>
      <w:r w:rsidR="00504548" w:rsidRPr="009B12CC">
        <w:rPr>
          <w:b/>
          <w:color w:val="0070C0"/>
          <w:lang w:val="pt-BR"/>
        </w:rPr>
        <w:t xml:space="preserve"> </w:t>
      </w:r>
      <w:r w:rsidR="00504548" w:rsidRPr="00AD4ADF">
        <w:rPr>
          <w:lang w:val="pt-BR"/>
        </w:rPr>
        <w:t xml:space="preserve">         </w:t>
      </w:r>
      <w:r w:rsidRPr="009B12CC">
        <w:rPr>
          <w:rStyle w:val="YoungMixChar"/>
          <w:b/>
          <w:color w:val="0070C0"/>
          <w:lang w:val="pt-BR"/>
        </w:rPr>
        <w:t xml:space="preserve">B. </w:t>
      </w:r>
      <w:r w:rsidRPr="004A6626">
        <w:rPr>
          <w:lang w:val="vi-VN"/>
        </w:rPr>
        <w:t xml:space="preserve">Nhiệt độ Xen-xi-út tăng thêm hơn </w:t>
      </w:r>
      <w:r w:rsidRPr="00AD4ADF">
        <w:rPr>
          <w:lang w:val="pt-BR"/>
        </w:rPr>
        <w:t>8</w:t>
      </w:r>
      <w:r w:rsidRPr="004A6626">
        <w:rPr>
          <w:vertAlign w:val="superscript"/>
          <w:lang w:val="vi-VN"/>
        </w:rPr>
        <w:t>0</w:t>
      </w:r>
      <w:r w:rsidRPr="004A6626">
        <w:rPr>
          <w:lang w:val="vi-VN"/>
        </w:rPr>
        <w:t>C.</w:t>
      </w:r>
    </w:p>
    <w:p w14:paraId="01D687C5" w14:textId="77777777" w:rsidR="00400E82" w:rsidRPr="00AD4ADF" w:rsidRDefault="00277391" w:rsidP="004A6626">
      <w:pPr>
        <w:tabs>
          <w:tab w:val="left" w:pos="283"/>
        </w:tabs>
        <w:rPr>
          <w:lang w:val="pt-BR"/>
        </w:rPr>
      </w:pPr>
      <w:r w:rsidRPr="00AD4ADF">
        <w:rPr>
          <w:rStyle w:val="YoungMixChar"/>
          <w:b/>
          <w:lang w:val="pt-BR"/>
        </w:rPr>
        <w:tab/>
      </w:r>
      <w:r w:rsidRPr="009B12CC">
        <w:rPr>
          <w:rStyle w:val="YoungMixChar"/>
          <w:b/>
          <w:color w:val="0070C0"/>
          <w:lang w:val="pt-BR"/>
        </w:rPr>
        <w:t xml:space="preserve">C. </w:t>
      </w:r>
      <w:r w:rsidRPr="004A6626">
        <w:rPr>
          <w:lang w:val="vi-VN"/>
        </w:rPr>
        <w:t xml:space="preserve">Nhiệt độ Xen-xi-út tăng thêm </w:t>
      </w:r>
      <w:r w:rsidRPr="00AD4ADF">
        <w:rPr>
          <w:lang w:val="pt-BR"/>
        </w:rPr>
        <w:t>8</w:t>
      </w:r>
      <w:r w:rsidRPr="004A6626">
        <w:rPr>
          <w:vertAlign w:val="superscript"/>
          <w:lang w:val="vi-VN"/>
        </w:rPr>
        <w:t>0</w:t>
      </w:r>
      <w:r w:rsidRPr="009B12CC">
        <w:rPr>
          <w:b/>
          <w:color w:val="0070C0"/>
          <w:lang w:val="vi-VN"/>
        </w:rPr>
        <w:t>C.</w:t>
      </w:r>
      <w:r w:rsidR="00504548" w:rsidRPr="009B12CC">
        <w:rPr>
          <w:b/>
          <w:color w:val="0070C0"/>
          <w:lang w:val="pt-BR"/>
        </w:rPr>
        <w:t xml:space="preserve"> </w:t>
      </w:r>
      <w:r w:rsidR="00504548" w:rsidRPr="00AD4ADF">
        <w:rPr>
          <w:lang w:val="pt-BR"/>
        </w:rPr>
        <w:t xml:space="preserve">             </w:t>
      </w:r>
      <w:r w:rsidRPr="009B12CC">
        <w:rPr>
          <w:rStyle w:val="YoungMixChar"/>
          <w:b/>
          <w:color w:val="0070C0"/>
          <w:lang w:val="pt-BR"/>
        </w:rPr>
        <w:t xml:space="preserve">D. </w:t>
      </w:r>
      <w:r w:rsidRPr="004A6626">
        <w:rPr>
          <w:lang w:val="vi-VN"/>
        </w:rPr>
        <w:t>Nhiệt độ Xen-xi-út tăng thêm 2</w:t>
      </w:r>
      <w:r w:rsidRPr="00AD4ADF">
        <w:rPr>
          <w:lang w:val="pt-BR"/>
        </w:rPr>
        <w:t>81</w:t>
      </w:r>
      <w:r w:rsidRPr="004A6626">
        <w:rPr>
          <w:vertAlign w:val="superscript"/>
          <w:lang w:val="vi-VN"/>
        </w:rPr>
        <w:t>0</w:t>
      </w:r>
      <w:r w:rsidRPr="004A6626">
        <w:rPr>
          <w:lang w:val="vi-VN"/>
        </w:rPr>
        <w:t>C.</w:t>
      </w:r>
    </w:p>
    <w:p w14:paraId="1E234FE2" w14:textId="77777777" w:rsidR="000E6714" w:rsidRPr="00AD4ADF" w:rsidRDefault="000E6714" w:rsidP="004A6626">
      <w:pPr>
        <w:ind w:left="142"/>
        <w:rPr>
          <w:rFonts w:eastAsia="Calibri"/>
          <w:color w:val="000000" w:themeColor="text1"/>
          <w:lang w:val="pt-BR"/>
        </w:rPr>
      </w:pPr>
      <w:r w:rsidRPr="00AD4ADF">
        <w:rPr>
          <w:rFonts w:eastAsia="Calibri"/>
          <w:b/>
          <w:bCs/>
          <w:lang w:val="pt-BR"/>
        </w:rPr>
        <w:t>PHẦN II. Câu trắc nghiệm đúng sai.</w:t>
      </w:r>
      <w:r w:rsidRPr="00AD4ADF">
        <w:rPr>
          <w:rFonts w:eastAsia="Calibri"/>
          <w:lang w:val="pt-BR"/>
        </w:rPr>
        <w:t xml:space="preserve"> Thí sinh trả lời từ câu 1 đến câu 4. Trong mỗi ý a), b), c), </w:t>
      </w:r>
      <w:r w:rsidRPr="009B12CC">
        <w:rPr>
          <w:rFonts w:eastAsia="Calibri"/>
          <w:b/>
          <w:color w:val="0070C0"/>
          <w:lang w:val="pt-BR"/>
        </w:rPr>
        <w:t xml:space="preserve">d) </w:t>
      </w:r>
      <w:r w:rsidRPr="00AD4ADF">
        <w:rPr>
          <w:rFonts w:eastAsia="Calibri"/>
          <w:lang w:val="pt-BR"/>
        </w:rPr>
        <w:t xml:space="preserve">ở mỗi câu, thí sinh chọn </w:t>
      </w:r>
      <w:r w:rsidRPr="00AD4ADF">
        <w:rPr>
          <w:rFonts w:eastAsia="Calibri"/>
          <w:b/>
          <w:lang w:val="pt-BR"/>
        </w:rPr>
        <w:t xml:space="preserve">đúng </w:t>
      </w:r>
      <w:r w:rsidRPr="00AD4ADF">
        <w:rPr>
          <w:rFonts w:eastAsia="Calibri"/>
          <w:lang w:val="pt-BR"/>
        </w:rPr>
        <w:t xml:space="preserve">hoặc </w:t>
      </w:r>
      <w:r w:rsidRPr="00AD4ADF">
        <w:rPr>
          <w:rFonts w:eastAsia="Calibri"/>
          <w:b/>
          <w:lang w:val="pt-BR"/>
        </w:rPr>
        <w:t>sai</w:t>
      </w:r>
      <w:r w:rsidRPr="00AD4ADF">
        <w:rPr>
          <w:rFonts w:eastAsia="Calibri"/>
          <w:lang w:val="pt-BR"/>
        </w:rPr>
        <w:t>.</w:t>
      </w:r>
    </w:p>
    <w:p w14:paraId="4BBC573D" w14:textId="77777777" w:rsidR="00105CC4" w:rsidRPr="00AD4ADF" w:rsidRDefault="00105CC4" w:rsidP="004A6626">
      <w:pPr>
        <w:contextualSpacing/>
        <w:jc w:val="both"/>
        <w:rPr>
          <w:rFonts w:eastAsia="Calibri"/>
          <w:lang w:val="pt-BR"/>
        </w:rPr>
      </w:pPr>
      <w:r w:rsidRPr="009B12CC">
        <w:rPr>
          <w:b/>
          <w:color w:val="C00000"/>
          <w:lang w:val="pt-BR"/>
        </w:rPr>
        <w:t>Câu 1.</w:t>
      </w:r>
      <w:r w:rsidRPr="00AD4ADF">
        <w:rPr>
          <w:b/>
          <w:lang w:val="pt-BR"/>
        </w:rPr>
        <w:t xml:space="preserve"> </w:t>
      </w:r>
      <w:r w:rsidRPr="00AD4ADF">
        <w:rPr>
          <w:rFonts w:eastAsia="Calibri"/>
          <w:lang w:val="pt-BR"/>
        </w:rPr>
        <w:t xml:space="preserve">Một người thợ máy đánh bóng một phụ kiện bằng đồng nặng 0,50 kg bằng một miếng vải nhám trong 2,0 phút. Anh ta di chuyển miếng vải qua lại trên phụ kiện với tốc độ không đổi 1,0 m/s bằng cách tác dụng một lực 20 N theo phương tiếp tuyến với bề mặt của phụ kiện. Giả sử rằng sự thay đổi nội năng </w:t>
      </w:r>
      <w:r w:rsidRPr="00AD4ADF">
        <w:rPr>
          <w:rFonts w:eastAsia="Calibri"/>
          <w:lang w:val="pt-BR"/>
        </w:rPr>
        <w:lastRenderedPageBreak/>
        <w:t>của miếng vải nhám là không đáng kể và không có sự trao đổi nhiệt giữa phụ kiện và môi trường của nó. Biết nhiệt dung riêng của đồng là 3,9.10</w:t>
      </w:r>
      <w:r w:rsidRPr="00AD4ADF">
        <w:rPr>
          <w:rFonts w:eastAsia="Calibri"/>
          <w:vertAlign w:val="superscript"/>
          <w:lang w:val="pt-BR"/>
        </w:rPr>
        <w:t>2</w:t>
      </w:r>
      <w:r w:rsidRPr="00AD4ADF">
        <w:rPr>
          <w:rFonts w:eastAsia="Calibri"/>
          <w:lang w:val="pt-BR"/>
        </w:rPr>
        <w:t xml:space="preserve"> J/(kg.K) và nhiệt độ ban đầu của phụ kiện là 28</w:t>
      </w:r>
      <w:r w:rsidRPr="00AD4ADF">
        <w:rPr>
          <w:rFonts w:eastAsia="Calibri"/>
          <w:vertAlign w:val="superscript"/>
          <w:lang w:val="pt-BR"/>
        </w:rPr>
        <w:t>0</w:t>
      </w:r>
      <w:r w:rsidRPr="00AD4ADF">
        <w:rPr>
          <w:rFonts w:eastAsia="Calibri"/>
          <w:lang w:val="pt-BR"/>
        </w:rPr>
        <w:t>C.</w:t>
      </w:r>
    </w:p>
    <w:p w14:paraId="136B8A3E" w14:textId="77777777" w:rsidR="00105CC4" w:rsidRPr="00AD4ADF" w:rsidRDefault="00105CC4" w:rsidP="004A6626">
      <w:pPr>
        <w:tabs>
          <w:tab w:val="left" w:pos="283"/>
        </w:tabs>
        <w:rPr>
          <w:lang w:val="pt-BR"/>
        </w:rPr>
      </w:pPr>
      <w:r w:rsidRPr="00AD4ADF">
        <w:rPr>
          <w:rStyle w:val="YoungMixChar"/>
          <w:b/>
          <w:lang w:val="pt-BR"/>
        </w:rPr>
        <w:tab/>
      </w:r>
      <w:r w:rsidRPr="009B12CC">
        <w:rPr>
          <w:rStyle w:val="YoungMixChar"/>
          <w:b/>
          <w:color w:val="0070C0"/>
          <w:lang w:val="pt-BR"/>
        </w:rPr>
        <w:t xml:space="preserve">a) </w:t>
      </w:r>
      <w:r w:rsidRPr="00AD4ADF">
        <w:rPr>
          <w:rFonts w:eastAsia="Calibri"/>
          <w:kern w:val="2"/>
          <w:lang w:val="pt-BR"/>
          <w14:ligatures w14:val="standardContextual"/>
        </w:rPr>
        <w:t>Nội năng của phụ kiện bằng đồng tăng lên 2400 J.</w:t>
      </w:r>
    </w:p>
    <w:p w14:paraId="1FA32027" w14:textId="77777777" w:rsidR="00105CC4" w:rsidRPr="00AD4ADF" w:rsidRDefault="00105CC4" w:rsidP="004A6626">
      <w:pPr>
        <w:tabs>
          <w:tab w:val="left" w:pos="283"/>
        </w:tabs>
        <w:rPr>
          <w:lang w:val="pt-BR"/>
        </w:rPr>
      </w:pPr>
      <w:r w:rsidRPr="00AD4ADF">
        <w:rPr>
          <w:rStyle w:val="YoungMixChar"/>
          <w:b/>
          <w:lang w:val="pt-BR"/>
        </w:rPr>
        <w:tab/>
      </w:r>
      <w:r w:rsidRPr="009B12CC">
        <w:rPr>
          <w:rStyle w:val="YoungMixChar"/>
          <w:b/>
          <w:color w:val="0070C0"/>
          <w:lang w:val="pt-BR"/>
        </w:rPr>
        <w:t xml:space="preserve">b) </w:t>
      </w:r>
      <w:r w:rsidRPr="00AD4ADF">
        <w:rPr>
          <w:rFonts w:eastAsia="Calibri"/>
          <w:kern w:val="2"/>
          <w:lang w:val="pt-BR"/>
          <w14:ligatures w14:val="standardContextual"/>
        </w:rPr>
        <w:t>Nhiệt độ ban đầu của phụ kiện theo thang nhiệt độ Kelvin là 301 K.</w:t>
      </w:r>
    </w:p>
    <w:p w14:paraId="5015316A" w14:textId="77777777" w:rsidR="00856B02" w:rsidRPr="00AD4ADF" w:rsidRDefault="00105CC4" w:rsidP="004A6626">
      <w:pPr>
        <w:tabs>
          <w:tab w:val="left" w:pos="283"/>
        </w:tabs>
        <w:rPr>
          <w:lang w:val="pt-BR"/>
        </w:rPr>
      </w:pPr>
      <w:r w:rsidRPr="00AD4ADF">
        <w:rPr>
          <w:rStyle w:val="YoungMixChar"/>
          <w:b/>
          <w:lang w:val="pt-BR"/>
        </w:rPr>
        <w:tab/>
      </w:r>
      <w:r w:rsidRPr="009B12CC">
        <w:rPr>
          <w:rStyle w:val="YoungMixChar"/>
          <w:b/>
          <w:color w:val="0070C0"/>
          <w:lang w:val="pt-BR"/>
        </w:rPr>
        <w:t xml:space="preserve">c) </w:t>
      </w:r>
      <w:r w:rsidRPr="00AD4ADF">
        <w:rPr>
          <w:rFonts w:eastAsia="Calibri"/>
          <w:kern w:val="2"/>
          <w:lang w:val="pt-BR"/>
          <w14:ligatures w14:val="standardContextual"/>
        </w:rPr>
        <w:t>Nhiệt độ của phụ kiện sau khi đánh bóng là 4</w:t>
      </w:r>
      <w:r w:rsidR="00BB18F8" w:rsidRPr="00AD4ADF">
        <w:rPr>
          <w:rFonts w:eastAsia="Calibri"/>
          <w:kern w:val="2"/>
          <w:lang w:val="pt-BR"/>
          <w14:ligatures w14:val="standardContextual"/>
        </w:rPr>
        <w:t>1</w:t>
      </w:r>
      <w:r w:rsidRPr="00AD4ADF">
        <w:rPr>
          <w:rFonts w:eastAsia="Calibri"/>
          <w:kern w:val="2"/>
          <w:vertAlign w:val="superscript"/>
          <w:lang w:val="pt-BR"/>
          <w14:ligatures w14:val="standardContextual"/>
        </w:rPr>
        <w:t>0</w:t>
      </w:r>
      <w:r w:rsidRPr="00AD4ADF">
        <w:rPr>
          <w:rFonts w:eastAsia="Calibri"/>
          <w:kern w:val="2"/>
          <w:lang w:val="pt-BR"/>
          <w14:ligatures w14:val="standardContextual"/>
        </w:rPr>
        <w:t>C.</w:t>
      </w:r>
    </w:p>
    <w:p w14:paraId="581580A7" w14:textId="77777777" w:rsidR="00105CC4" w:rsidRPr="00AD4ADF" w:rsidRDefault="00105CC4" w:rsidP="004A6626">
      <w:pPr>
        <w:tabs>
          <w:tab w:val="left" w:pos="283"/>
        </w:tabs>
        <w:rPr>
          <w:lang w:val="pt-BR"/>
        </w:rPr>
      </w:pPr>
      <w:r w:rsidRPr="00AD4ADF">
        <w:rPr>
          <w:rStyle w:val="YoungMixChar"/>
          <w:b/>
          <w:lang w:val="pt-BR"/>
        </w:rPr>
        <w:tab/>
      </w:r>
      <w:r w:rsidRPr="009B12CC">
        <w:rPr>
          <w:rStyle w:val="YoungMixChar"/>
          <w:b/>
          <w:color w:val="0070C0"/>
          <w:lang w:val="pt-BR"/>
        </w:rPr>
        <w:t xml:space="preserve">d) </w:t>
      </w:r>
      <w:r w:rsidRPr="00AD4ADF">
        <w:rPr>
          <w:rFonts w:eastAsia="Calibri"/>
          <w:kern w:val="2"/>
          <w:lang w:val="pt-BR"/>
          <w14:ligatures w14:val="standardContextual"/>
        </w:rPr>
        <w:t>Công mà người thợ thực hiện lên phụ kiện là 60 J.</w:t>
      </w:r>
    </w:p>
    <w:p w14:paraId="4BF57C01" w14:textId="77777777" w:rsidR="00400E82" w:rsidRPr="004A6626" w:rsidRDefault="00277391" w:rsidP="004A6626">
      <w:r w:rsidRPr="009B12CC">
        <w:rPr>
          <w:b/>
          <w:color w:val="C00000"/>
        </w:rPr>
        <w:t>Câu 2.</w:t>
      </w:r>
      <w:r w:rsidRPr="004A6626">
        <w:rPr>
          <w:b/>
        </w:rPr>
        <w:t xml:space="preserve"> </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1"/>
      </w:tblGrid>
      <w:tr w:rsidR="006E7133" w:rsidRPr="004A6626" w14:paraId="576BC6C7" w14:textId="77777777" w:rsidTr="00CF4D3C">
        <w:tc>
          <w:tcPr>
            <w:tcW w:w="10201" w:type="dxa"/>
          </w:tcPr>
          <w:p w14:paraId="23A31D70" w14:textId="77777777" w:rsidR="00CF4D3C" w:rsidRPr="004A6626" w:rsidRDefault="00CF4D3C" w:rsidP="004A6626">
            <w:pPr>
              <w:jc w:val="both"/>
              <w:rPr>
                <w:rFonts w:eastAsiaTheme="minorHAnsi"/>
                <w:kern w:val="2"/>
                <w14:ligatures w14:val="standardContextual"/>
              </w:rPr>
            </w:pPr>
            <w:r w:rsidRPr="004A6626">
              <w:rPr>
                <w:kern w:val="2"/>
                <w14:ligatures w14:val="standardContextual"/>
              </w:rPr>
              <w:t>Để khảo sát quá trình truyền nhiệt năng và chiều truyền nhiệt năng giữa hai vật tiếp xúc nhau. Một nhóm học sinh thực hiện thí nghiệm sử dụng các dụng cụ và cách tiến hành như hình dưới:</w:t>
            </w:r>
          </w:p>
          <w:p w14:paraId="43AD1AD1" w14:textId="77777777" w:rsidR="00CF4D3C" w:rsidRPr="004A6626" w:rsidRDefault="00CF4D3C" w:rsidP="004A6626">
            <w:pPr>
              <w:jc w:val="both"/>
              <w:rPr>
                <w:rFonts w:eastAsiaTheme="minorHAnsi"/>
                <w:b/>
                <w:iCs/>
                <w:kern w:val="2"/>
                <w14:ligatures w14:val="standardContextual"/>
              </w:rPr>
            </w:pPr>
            <w:r w:rsidRPr="004A6626">
              <w:rPr>
                <w:b/>
                <w:iCs/>
                <w:kern w:val="2"/>
                <w14:ligatures w14:val="standardContextual"/>
              </w:rPr>
              <w:t>Dụng cụ:</w:t>
            </w:r>
          </w:p>
          <w:p w14:paraId="62EAA88D" w14:textId="77777777" w:rsidR="00CF4D3C" w:rsidRPr="004A6626" w:rsidRDefault="00CF4D3C" w:rsidP="004A6626">
            <w:pPr>
              <w:jc w:val="both"/>
              <w:rPr>
                <w:rFonts w:eastAsiaTheme="minorHAnsi"/>
                <w:noProof/>
              </w:rPr>
            </w:pPr>
            <w:r w:rsidRPr="004A6626">
              <w:t>- Cốc nhôm đựng khoảng 200 ml nước ở nhiệt độ khoảng 40</w:t>
            </w:r>
            <w:r w:rsidRPr="004A6626">
              <w:rPr>
                <w:vertAlign w:val="superscript"/>
              </w:rPr>
              <w:t>0</w:t>
            </w:r>
            <w:r w:rsidRPr="004A6626">
              <w:t>C (1).</w:t>
            </w:r>
          </w:p>
          <w:p w14:paraId="5F512740" w14:textId="77777777" w:rsidR="00CF4D3C" w:rsidRPr="004A6626" w:rsidRDefault="00CF4D3C" w:rsidP="004A6626">
            <w:pPr>
              <w:jc w:val="both"/>
              <w:rPr>
                <w:rFonts w:eastAsiaTheme="minorHAnsi"/>
              </w:rPr>
            </w:pPr>
            <w:r w:rsidRPr="004A6626">
              <w:rPr>
                <w:noProof/>
                <w:kern w:val="2"/>
                <w14:ligatures w14:val="standardContextual"/>
              </w:rPr>
              <w:drawing>
                <wp:anchor distT="0" distB="0" distL="114300" distR="114300" simplePos="0" relativeHeight="251701248" behindDoc="0" locked="0" layoutInCell="1" allowOverlap="1" wp14:anchorId="05EE59BF" wp14:editId="23F59CA0">
                  <wp:simplePos x="0" y="0"/>
                  <wp:positionH relativeFrom="column">
                    <wp:posOffset>3048635</wp:posOffset>
                  </wp:positionH>
                  <wp:positionV relativeFrom="paragraph">
                    <wp:posOffset>46355</wp:posOffset>
                  </wp:positionV>
                  <wp:extent cx="3348355" cy="1663065"/>
                  <wp:effectExtent l="0" t="0" r="4445" b="0"/>
                  <wp:wrapSquare wrapText="bothSides"/>
                  <wp:docPr id="1941332866" name="Picture 194133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48355" cy="1663065"/>
                          </a:xfrm>
                          <a:prstGeom prst="rect">
                            <a:avLst/>
                          </a:prstGeom>
                          <a:noFill/>
                        </pic:spPr>
                      </pic:pic>
                    </a:graphicData>
                  </a:graphic>
                  <wp14:sizeRelH relativeFrom="page">
                    <wp14:pctWidth>0</wp14:pctWidth>
                  </wp14:sizeRelH>
                  <wp14:sizeRelV relativeFrom="page">
                    <wp14:pctHeight>0</wp14:pctHeight>
                  </wp14:sizeRelV>
                </wp:anchor>
              </w:drawing>
            </w:r>
            <w:r w:rsidRPr="004A6626">
              <w:t>- Bình cách nhiệt đựng khoảng 500 ml nước ở nhiệt độ khoảng 70</w:t>
            </w:r>
            <w:r w:rsidRPr="004A6626">
              <w:rPr>
                <w:vertAlign w:val="superscript"/>
              </w:rPr>
              <w:t>0</w:t>
            </w:r>
            <w:r w:rsidRPr="004A6626">
              <w:t>C (2).</w:t>
            </w:r>
          </w:p>
          <w:p w14:paraId="475BB005" w14:textId="77777777" w:rsidR="00CF4D3C" w:rsidRPr="004A6626" w:rsidRDefault="00CF4D3C" w:rsidP="004A6626">
            <w:pPr>
              <w:jc w:val="both"/>
              <w:rPr>
                <w:rFonts w:eastAsiaTheme="minorHAnsi"/>
              </w:rPr>
            </w:pPr>
            <w:r w:rsidRPr="004A6626">
              <w:t>- Hai nhiệt kế (3).</w:t>
            </w:r>
          </w:p>
          <w:p w14:paraId="237C8DA1" w14:textId="77777777" w:rsidR="00CF4D3C" w:rsidRPr="004A6626" w:rsidRDefault="00CF4D3C" w:rsidP="004A6626">
            <w:pPr>
              <w:jc w:val="both"/>
              <w:rPr>
                <w:rFonts w:eastAsiaTheme="minorHAnsi"/>
                <w:b/>
              </w:rPr>
            </w:pPr>
            <w:r w:rsidRPr="004A6626">
              <w:rPr>
                <w:b/>
              </w:rPr>
              <w:t>Tiến hành:</w:t>
            </w:r>
          </w:p>
          <w:p w14:paraId="7C521CD8" w14:textId="77777777" w:rsidR="00CF4D3C" w:rsidRPr="004A6626" w:rsidRDefault="00CF4D3C" w:rsidP="004A6626">
            <w:pPr>
              <w:jc w:val="both"/>
              <w:rPr>
                <w:rFonts w:eastAsiaTheme="minorHAnsi"/>
              </w:rPr>
            </w:pPr>
            <w:r w:rsidRPr="004A6626">
              <w:t>- Đặt cốc nhôm vào trong lòng bình cách nhiệt như hình vẽ.</w:t>
            </w:r>
          </w:p>
          <w:p w14:paraId="752995FB" w14:textId="77777777" w:rsidR="00B942E4" w:rsidRPr="004A6626" w:rsidRDefault="00CF4D3C" w:rsidP="004A6626">
            <w:pPr>
              <w:jc w:val="both"/>
              <w:rPr>
                <w:rFonts w:eastAsiaTheme="minorHAnsi"/>
              </w:rPr>
            </w:pPr>
            <w:r w:rsidRPr="004A6626">
              <w:t>- Quan sát số chỉ của các nhiệt kế để theo dõi sự thay đổi nhiệt độ của nước trong bình và trong cốc từ khi bắt đầu thí nghiệm. Bỏ qua sự trao đổi nhiệt với môi trường</w:t>
            </w:r>
          </w:p>
        </w:tc>
      </w:tr>
    </w:tbl>
    <w:p w14:paraId="5CB59F3A" w14:textId="77777777" w:rsidR="00BD4DEC" w:rsidRPr="004A6626" w:rsidRDefault="00856B02" w:rsidP="004A6626">
      <w:pPr>
        <w:tabs>
          <w:tab w:val="left" w:pos="283"/>
        </w:tabs>
      </w:pPr>
      <w:r w:rsidRPr="004A6626">
        <w:rPr>
          <w:rStyle w:val="YoungMixChar"/>
          <w:b/>
        </w:rPr>
        <w:tab/>
      </w:r>
      <w:r w:rsidRPr="009B12CC">
        <w:rPr>
          <w:rStyle w:val="YoungMixChar"/>
          <w:b/>
          <w:color w:val="0070C0"/>
        </w:rPr>
        <w:t xml:space="preserve">a) </w:t>
      </w:r>
      <w:r w:rsidRPr="004A6626">
        <w:rPr>
          <w:bCs/>
        </w:rPr>
        <w:t>Số chỉ nhiệt kế trong cốc (1) tăng với tốc độ chậm hơn số chỉ nhiệt kế trong bình (2) giảm xuống.</w:t>
      </w:r>
    </w:p>
    <w:p w14:paraId="3EAA533B" w14:textId="77777777" w:rsidR="00856B02" w:rsidRPr="004A6626" w:rsidRDefault="00856B02" w:rsidP="004A6626">
      <w:pPr>
        <w:tabs>
          <w:tab w:val="left" w:pos="283"/>
        </w:tabs>
      </w:pPr>
      <w:r w:rsidRPr="004A6626">
        <w:rPr>
          <w:rStyle w:val="YoungMixChar"/>
          <w:b/>
        </w:rPr>
        <w:tab/>
      </w:r>
      <w:r w:rsidRPr="009B12CC">
        <w:rPr>
          <w:rStyle w:val="YoungMixChar"/>
          <w:b/>
          <w:color w:val="0070C0"/>
        </w:rPr>
        <w:t xml:space="preserve">b) </w:t>
      </w:r>
      <w:r w:rsidRPr="004A6626">
        <w:rPr>
          <w:bCs/>
        </w:rPr>
        <w:t>Khi số chỉ hai nhiệt kế bằng nhau thì các số chỉ này gần như không thay đổi nữa, điều này chứng tỏ các vật có cùng nhiệt độ không truyền nhiệt cho nhau.</w:t>
      </w:r>
    </w:p>
    <w:p w14:paraId="2747CC23" w14:textId="77777777" w:rsidR="00856B02" w:rsidRPr="004A6626" w:rsidRDefault="00856B02" w:rsidP="004A6626">
      <w:pPr>
        <w:tabs>
          <w:tab w:val="left" w:pos="283"/>
        </w:tabs>
      </w:pPr>
      <w:r w:rsidRPr="004A6626">
        <w:rPr>
          <w:rStyle w:val="YoungMixChar"/>
          <w:b/>
        </w:rPr>
        <w:tab/>
      </w:r>
      <w:r w:rsidRPr="009B12CC">
        <w:rPr>
          <w:rStyle w:val="YoungMixChar"/>
          <w:b/>
          <w:color w:val="0070C0"/>
        </w:rPr>
        <w:t xml:space="preserve">c) </w:t>
      </w:r>
      <w:r w:rsidRPr="004A6626">
        <w:rPr>
          <w:bCs/>
        </w:rPr>
        <w:t>Dụng cụ đo có độ chính xác tương đối cao. Khi cân bằng nhiệt, số chỉ các nhiệt kế có giá trị nằm trong khoảng 50</w:t>
      </w:r>
      <w:r w:rsidRPr="004A6626">
        <w:rPr>
          <w:bCs/>
          <w:vertAlign w:val="superscript"/>
        </w:rPr>
        <w:t>0</w:t>
      </w:r>
      <w:r w:rsidRPr="004A6626">
        <w:rPr>
          <w:bCs/>
        </w:rPr>
        <w:t>C đến 55</w:t>
      </w:r>
      <w:r w:rsidRPr="004A6626">
        <w:rPr>
          <w:bCs/>
          <w:vertAlign w:val="superscript"/>
        </w:rPr>
        <w:t>0</w:t>
      </w:r>
      <w:r w:rsidRPr="004A6626">
        <w:rPr>
          <w:bCs/>
        </w:rPr>
        <w:t>C.</w:t>
      </w:r>
    </w:p>
    <w:p w14:paraId="086F1C0E" w14:textId="77777777" w:rsidR="00856B02" w:rsidRPr="004A6626" w:rsidRDefault="00856B02" w:rsidP="004A6626">
      <w:pPr>
        <w:tabs>
          <w:tab w:val="left" w:pos="283"/>
        </w:tabs>
      </w:pPr>
      <w:r w:rsidRPr="004A6626">
        <w:rPr>
          <w:rStyle w:val="YoungMixChar"/>
          <w:b/>
        </w:rPr>
        <w:tab/>
      </w:r>
      <w:r w:rsidRPr="009B12CC">
        <w:rPr>
          <w:rStyle w:val="YoungMixChar"/>
          <w:b/>
          <w:color w:val="0070C0"/>
        </w:rPr>
        <w:t xml:space="preserve">d) </w:t>
      </w:r>
      <w:r w:rsidRPr="004A6626">
        <w:rPr>
          <w:bCs/>
        </w:rPr>
        <w:t>Số chỉ nhiệt kế trong cốc (1) tăng, số chỉ nhiệt kế trong bình (2) giảm chứng tỏ nhiệt lượng truyền từ vật nóng sang vật lạnh.</w:t>
      </w:r>
    </w:p>
    <w:p w14:paraId="2994078D" w14:textId="77777777" w:rsidR="00922A52" w:rsidRPr="004A6626" w:rsidRDefault="00922A52" w:rsidP="004A6626">
      <w:pPr>
        <w:tabs>
          <w:tab w:val="left" w:pos="284"/>
          <w:tab w:val="left" w:pos="2835"/>
          <w:tab w:val="left" w:pos="5387"/>
          <w:tab w:val="left" w:pos="7938"/>
        </w:tabs>
        <w:jc w:val="both"/>
        <w:rPr>
          <w:rFonts w:eastAsia="Calibri"/>
          <w:kern w:val="2"/>
          <w14:ligatures w14:val="standardContextual"/>
        </w:rPr>
      </w:pPr>
      <w:r w:rsidRPr="009B12CC">
        <w:rPr>
          <w:b/>
          <w:color w:val="C00000"/>
        </w:rPr>
        <w:t>Câu 3.</w:t>
      </w:r>
      <w:r w:rsidRPr="004A6626">
        <w:rPr>
          <w:b/>
        </w:rPr>
        <w:t xml:space="preserve"> </w:t>
      </w:r>
      <w:r w:rsidRPr="004A6626">
        <w:rPr>
          <w:rFonts w:eastAsia="Calibri"/>
          <w:kern w:val="2"/>
          <w14:ligatures w14:val="standardContextual"/>
        </w:rPr>
        <w:t>Dùng một ấm điện có công suất 1000 W, hiệu suất 90% để đun 1 kg nước ở nhiệt độ 25</w:t>
      </w:r>
      <w:r w:rsidRPr="004A6626">
        <w:rPr>
          <w:rFonts w:eastAsia="Calibri"/>
          <w:kern w:val="2"/>
          <w:vertAlign w:val="superscript"/>
          <w14:ligatures w14:val="standardContextual"/>
        </w:rPr>
        <w:t>0</w:t>
      </w:r>
      <w:r w:rsidRPr="009B12CC">
        <w:rPr>
          <w:rFonts w:eastAsia="Calibri"/>
          <w:b/>
          <w:color w:val="0070C0"/>
          <w:kern w:val="2"/>
          <w14:ligatures w14:val="standardContextual"/>
        </w:rPr>
        <w:t xml:space="preserve">C. </w:t>
      </w:r>
      <w:r w:rsidRPr="004A6626">
        <w:rPr>
          <w:rFonts w:eastAsia="Calibri"/>
          <w:kern w:val="2"/>
          <w14:ligatures w14:val="standardContextual"/>
        </w:rPr>
        <w:t>Biết nhiệt dung riêng của nước c = 4200 J/(kg.K), nhiệt hóa hơi của nước L = 2,26.10</w:t>
      </w:r>
      <w:r w:rsidRPr="004A6626">
        <w:rPr>
          <w:rFonts w:eastAsia="Calibri"/>
          <w:kern w:val="2"/>
          <w:vertAlign w:val="superscript"/>
          <w14:ligatures w14:val="standardContextual"/>
        </w:rPr>
        <w:t>6</w:t>
      </w:r>
      <w:r w:rsidRPr="004A6626">
        <w:rPr>
          <w:rFonts w:eastAsia="Calibri"/>
          <w:kern w:val="2"/>
          <w14:ligatures w14:val="standardContextual"/>
        </w:rPr>
        <w:t xml:space="preserve"> J/K, nhiệt độ sôi của nước là 100</w:t>
      </w:r>
      <w:r w:rsidRPr="004A6626">
        <w:rPr>
          <w:rFonts w:eastAsia="Calibri"/>
          <w:kern w:val="2"/>
          <w:vertAlign w:val="superscript"/>
          <w14:ligatures w14:val="standardContextual"/>
        </w:rPr>
        <w:t>0</w:t>
      </w:r>
      <w:r w:rsidRPr="004A6626">
        <w:rPr>
          <w:rFonts w:eastAsia="Calibri"/>
          <w:kern w:val="2"/>
          <w14:ligatures w14:val="standardContextual"/>
        </w:rPr>
        <w:t>C.</w:t>
      </w:r>
    </w:p>
    <w:p w14:paraId="2EF2641F" w14:textId="77777777" w:rsidR="00922A52" w:rsidRPr="004A6626" w:rsidRDefault="00922A52" w:rsidP="004A6626">
      <w:pPr>
        <w:tabs>
          <w:tab w:val="left" w:pos="283"/>
        </w:tabs>
      </w:pPr>
      <w:r w:rsidRPr="004A6626">
        <w:rPr>
          <w:rStyle w:val="YoungMixChar"/>
          <w:b/>
        </w:rPr>
        <w:tab/>
      </w:r>
      <w:r w:rsidRPr="009B12CC">
        <w:rPr>
          <w:rStyle w:val="YoungMixChar"/>
          <w:b/>
          <w:color w:val="0070C0"/>
        </w:rPr>
        <w:t xml:space="preserve">a) </w:t>
      </w:r>
      <w:r w:rsidRPr="004A6626">
        <w:rPr>
          <w:rFonts w:eastAsia="Calibri"/>
          <w:kern w:val="2"/>
          <w14:ligatures w14:val="standardContextual"/>
        </w:rPr>
        <w:t>Nhiệt lượng cần cung cấp để làm nhiệt độ nước trong ấm tăng thêm 1</w:t>
      </w:r>
      <w:r w:rsidRPr="004A6626">
        <w:rPr>
          <w:rFonts w:eastAsia="Calibri"/>
          <w:kern w:val="2"/>
          <w:vertAlign w:val="superscript"/>
          <w14:ligatures w14:val="standardContextual"/>
        </w:rPr>
        <w:t>0</w:t>
      </w:r>
      <w:r w:rsidRPr="004A6626">
        <w:rPr>
          <w:rFonts w:eastAsia="Calibri"/>
          <w:kern w:val="2"/>
          <w14:ligatures w14:val="standardContextual"/>
        </w:rPr>
        <w:t>C là 4200 J.</w:t>
      </w:r>
    </w:p>
    <w:p w14:paraId="23F7C012" w14:textId="77777777" w:rsidR="00922A52" w:rsidRPr="004A6626" w:rsidRDefault="00922A52" w:rsidP="004A6626">
      <w:pPr>
        <w:tabs>
          <w:tab w:val="left" w:pos="283"/>
        </w:tabs>
      </w:pPr>
      <w:r w:rsidRPr="004A6626">
        <w:rPr>
          <w:rStyle w:val="YoungMixChar"/>
          <w:b/>
        </w:rPr>
        <w:tab/>
      </w:r>
      <w:r w:rsidRPr="009B12CC">
        <w:rPr>
          <w:rStyle w:val="YoungMixChar"/>
          <w:b/>
          <w:color w:val="0070C0"/>
        </w:rPr>
        <w:t xml:space="preserve">b) </w:t>
      </w:r>
      <w:r w:rsidRPr="004A6626">
        <w:rPr>
          <w:rFonts w:eastAsia="Calibri"/>
          <w:kern w:val="2"/>
          <w14:ligatures w14:val="standardContextual"/>
        </w:rPr>
        <w:t>Sau khi nhiệt độ của nước tăng đến nhiệt độ sôi, người ta để ấm tiếp tục đun nước sôi trong 5 phút, khối lượng nước còn lại trong ấm là 820 g.</w:t>
      </w:r>
    </w:p>
    <w:p w14:paraId="72903EF7" w14:textId="77777777" w:rsidR="00922A52" w:rsidRPr="004A6626" w:rsidRDefault="00922A52" w:rsidP="004A6626">
      <w:pPr>
        <w:tabs>
          <w:tab w:val="left" w:pos="283"/>
        </w:tabs>
      </w:pPr>
      <w:r w:rsidRPr="004A6626">
        <w:rPr>
          <w:rStyle w:val="YoungMixChar"/>
          <w:b/>
        </w:rPr>
        <w:tab/>
      </w:r>
      <w:r w:rsidRPr="009B12CC">
        <w:rPr>
          <w:rStyle w:val="YoungMixChar"/>
          <w:b/>
          <w:color w:val="0070C0"/>
        </w:rPr>
        <w:t xml:space="preserve">c) </w:t>
      </w:r>
      <w:r w:rsidRPr="004A6626">
        <w:rPr>
          <w:rFonts w:eastAsia="Calibri"/>
          <w:kern w:val="2"/>
          <w14:ligatures w14:val="standardContextual"/>
        </w:rPr>
        <w:t>Thời gian cần thiết để đun nước trong ấm đạt đến nhiệt độ sôi là 350 s.</w:t>
      </w:r>
    </w:p>
    <w:p w14:paraId="22CC6E10" w14:textId="77777777" w:rsidR="00CF4D3C" w:rsidRPr="004A6626" w:rsidRDefault="00922A52" w:rsidP="004A6626">
      <w:pPr>
        <w:tabs>
          <w:tab w:val="left" w:pos="283"/>
        </w:tabs>
      </w:pPr>
      <w:r w:rsidRPr="004A6626">
        <w:rPr>
          <w:rStyle w:val="YoungMixChar"/>
          <w:b/>
        </w:rPr>
        <w:tab/>
      </w:r>
      <w:r w:rsidRPr="009B12CC">
        <w:rPr>
          <w:rStyle w:val="YoungMixChar"/>
          <w:b/>
          <w:color w:val="0070C0"/>
        </w:rPr>
        <w:t xml:space="preserve">d) </w:t>
      </w:r>
      <w:r w:rsidRPr="004A6626">
        <w:rPr>
          <w:rFonts w:eastAsia="Calibri"/>
          <w:kern w:val="2"/>
          <w14:ligatures w14:val="standardContextual"/>
        </w:rPr>
        <w:t>Nhiệt lượng cần cung cấp để làm 300 g nước hóa hơi hoàn toàn ở 100</w:t>
      </w:r>
      <w:r w:rsidRPr="004A6626">
        <w:rPr>
          <w:rFonts w:eastAsia="Calibri"/>
          <w:kern w:val="2"/>
          <w:vertAlign w:val="superscript"/>
          <w14:ligatures w14:val="standardContextual"/>
        </w:rPr>
        <w:t>0</w:t>
      </w:r>
      <w:r w:rsidR="00732F82" w:rsidRPr="004A6626">
        <w:rPr>
          <w:rFonts w:eastAsia="Calibri"/>
          <w:kern w:val="2"/>
          <w14:ligatures w14:val="standardContextual"/>
        </w:rPr>
        <w:t xml:space="preserve">C là 678000 </w:t>
      </w:r>
      <w:r w:rsidRPr="004A6626">
        <w:rPr>
          <w:rFonts w:eastAsia="Calibri"/>
          <w:kern w:val="2"/>
          <w14:ligatures w14:val="standardContextual"/>
        </w:rPr>
        <w:t>J.</w:t>
      </w:r>
    </w:p>
    <w:p w14:paraId="17A717AF" w14:textId="77777777" w:rsidR="00400E82" w:rsidRPr="004A6626" w:rsidRDefault="00277391" w:rsidP="004A6626">
      <w:r w:rsidRPr="009B12CC">
        <w:rPr>
          <w:b/>
          <w:color w:val="C00000"/>
        </w:rPr>
        <w:t>Câu 4.</w:t>
      </w:r>
      <w:r w:rsidRPr="004A6626">
        <w:rPr>
          <w:b/>
        </w:rPr>
        <w:t xml:space="preserve"> </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1"/>
      </w:tblGrid>
      <w:tr w:rsidR="006E7133" w:rsidRPr="00AD4ADF" w14:paraId="2EE522C8" w14:textId="77777777" w:rsidTr="00B942E4">
        <w:tc>
          <w:tcPr>
            <w:tcW w:w="10201" w:type="dxa"/>
          </w:tcPr>
          <w:p w14:paraId="00444D13" w14:textId="77777777" w:rsidR="00B942E4" w:rsidRPr="004A6626" w:rsidRDefault="00B942E4" w:rsidP="004A6626">
            <w:pPr>
              <w:jc w:val="both"/>
              <w:textAlignment w:val="baseline"/>
              <w:rPr>
                <w:rFonts w:eastAsia="Calibri"/>
                <w:kern w:val="2"/>
                <w:lang w:val="vi-VN"/>
                <w14:ligatures w14:val="standardContextual"/>
              </w:rPr>
            </w:pPr>
            <w:r w:rsidRPr="004A6626">
              <w:rPr>
                <w:rFonts w:eastAsia="Calibri"/>
                <w:noProof/>
                <w:kern w:val="2"/>
                <w14:ligatures w14:val="standardContextual"/>
              </w:rPr>
              <mc:AlternateContent>
                <mc:Choice Requires="wpg">
                  <w:drawing>
                    <wp:anchor distT="0" distB="0" distL="114300" distR="114300" simplePos="0" relativeHeight="251677696" behindDoc="0" locked="0" layoutInCell="1" allowOverlap="1" wp14:anchorId="20866E5C" wp14:editId="604476CB">
                      <wp:simplePos x="0" y="0"/>
                      <wp:positionH relativeFrom="column">
                        <wp:posOffset>3388967</wp:posOffset>
                      </wp:positionH>
                      <wp:positionV relativeFrom="paragraph">
                        <wp:posOffset>550319</wp:posOffset>
                      </wp:positionV>
                      <wp:extent cx="2845435" cy="1775460"/>
                      <wp:effectExtent l="0" t="0" r="12065" b="15240"/>
                      <wp:wrapSquare wrapText="bothSides"/>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5435" cy="1775460"/>
                                <a:chOff x="0" y="0"/>
                                <a:chExt cx="22294" cy="13227"/>
                              </a:xfrm>
                            </wpg:grpSpPr>
                            <wps:wsp>
                              <wps:cNvPr id="16" name="Rectangle 6"/>
                              <wps:cNvSpPr>
                                <a:spLocks noChangeArrowheads="1"/>
                              </wps:cNvSpPr>
                              <wps:spPr bwMode="auto">
                                <a:xfrm>
                                  <a:off x="16573" y="11874"/>
                                  <a:ext cx="1016" cy="457"/>
                                </a:xfrm>
                                <a:prstGeom prst="rect">
                                  <a:avLst/>
                                </a:prstGeom>
                                <a:solidFill>
                                  <a:srgbClr val="4472C4">
                                    <a:lumMod val="100000"/>
                                    <a:lumOff val="0"/>
                                  </a:srgbClr>
                                </a:solidFill>
                                <a:ln w="12700">
                                  <a:solidFill>
                                    <a:srgbClr val="4472C4">
                                      <a:lumMod val="15000"/>
                                      <a:lumOff val="0"/>
                                    </a:srgbClr>
                                  </a:solidFill>
                                  <a:miter lim="800000"/>
                                  <a:headEnd/>
                                  <a:tailEnd/>
                                </a:ln>
                              </wps:spPr>
                              <wps:bodyPr rot="0" vert="horz" wrap="square" lIns="91440" tIns="45720" rIns="91440" bIns="45720" anchor="ctr" anchorCtr="0" upright="1">
                                <a:noAutofit/>
                              </wps:bodyPr>
                            </wps:wsp>
                            <wpg:grpSp>
                              <wpg:cNvPr id="17" name="Group 5"/>
                              <wpg:cNvGrpSpPr>
                                <a:grpSpLocks/>
                              </wpg:cNvGrpSpPr>
                              <wpg:grpSpPr bwMode="auto">
                                <a:xfrm>
                                  <a:off x="0" y="0"/>
                                  <a:ext cx="22294" cy="13227"/>
                                  <a:chOff x="0" y="0"/>
                                  <a:chExt cx="22294" cy="13227"/>
                                </a:xfrm>
                              </wpg:grpSpPr>
                              <wpg:grpSp>
                                <wpg:cNvPr id="19" name="Group 15"/>
                                <wpg:cNvGrpSpPr>
                                  <a:grpSpLocks/>
                                </wpg:cNvGrpSpPr>
                                <wpg:grpSpPr bwMode="auto">
                                  <a:xfrm>
                                    <a:off x="0" y="0"/>
                                    <a:ext cx="22294" cy="13227"/>
                                    <a:chOff x="0" y="0"/>
                                    <a:chExt cx="18962" cy="11818"/>
                                  </a:xfrm>
                                </wpg:grpSpPr>
                                <wps:wsp>
                                  <wps:cNvPr id="20" name="Rectangle 1"/>
                                  <wps:cNvSpPr>
                                    <a:spLocks noChangeArrowheads="1"/>
                                  </wps:cNvSpPr>
                                  <wps:spPr bwMode="auto">
                                    <a:xfrm>
                                      <a:off x="0" y="11147"/>
                                      <a:ext cx="4680" cy="457"/>
                                    </a:xfrm>
                                    <a:prstGeom prst="rect">
                                      <a:avLst/>
                                    </a:prstGeom>
                                    <a:solidFill>
                                      <a:srgbClr val="40404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3D4295AA" w14:textId="77777777" w:rsidR="00137E3F" w:rsidRDefault="00137E3F" w:rsidP="002747BD">
                                        <w:pPr>
                                          <w:jc w:val="center"/>
                                        </w:pPr>
                                      </w:p>
                                    </w:txbxContent>
                                  </wps:txbx>
                                  <wps:bodyPr rot="0" vert="horz" wrap="square" lIns="91440" tIns="45720" rIns="91440" bIns="45720" anchor="ctr" anchorCtr="0" upright="1">
                                    <a:noAutofit/>
                                  </wps:bodyPr>
                                </wps:wsp>
                                <wps:wsp>
                                  <wps:cNvPr id="21" name="Rectangle 2"/>
                                  <wps:cNvSpPr>
                                    <a:spLocks noChangeArrowheads="1"/>
                                  </wps:cNvSpPr>
                                  <wps:spPr bwMode="auto">
                                    <a:xfrm>
                                      <a:off x="932" y="211"/>
                                      <a:ext cx="178" cy="11162"/>
                                    </a:xfrm>
                                    <a:prstGeom prst="rect">
                                      <a:avLst/>
                                    </a:prstGeom>
                                    <a:gradFill rotWithShape="0">
                                      <a:gsLst>
                                        <a:gs pos="0">
                                          <a:srgbClr val="404040"/>
                                        </a:gs>
                                        <a:gs pos="50000">
                                          <a:srgbClr val="7F7F7F"/>
                                        </a:gs>
                                        <a:gs pos="100000">
                                          <a:srgbClr val="404040"/>
                                        </a:gs>
                                      </a:gsLst>
                                      <a:lin ang="0" scaled="1"/>
                                    </a:gradFill>
                                    <a:ln w="9525">
                                      <a:solidFill>
                                        <a:srgbClr val="042433"/>
                                      </a:solidFill>
                                      <a:miter lim="800000"/>
                                      <a:headEnd/>
                                      <a:tailEnd/>
                                    </a:ln>
                                  </wps:spPr>
                                  <wps:txbx>
                                    <w:txbxContent>
                                      <w:p w14:paraId="1281FC16" w14:textId="77777777" w:rsidR="00137E3F" w:rsidRDefault="00137E3F" w:rsidP="002747BD">
                                        <w:pPr>
                                          <w:jc w:val="center"/>
                                        </w:pPr>
                                      </w:p>
                                    </w:txbxContent>
                                  </wps:txbx>
                                  <wps:bodyPr rot="0" vert="horz" wrap="square" lIns="91440" tIns="45720" rIns="91440" bIns="45720" anchor="ctr" anchorCtr="0" upright="1">
                                    <a:noAutofit/>
                                  </wps:bodyPr>
                                </wps:wsp>
                                <wpg:grpSp>
                                  <wpg:cNvPr id="22" name="Group 35"/>
                                  <wpg:cNvGrpSpPr>
                                    <a:grpSpLocks/>
                                  </wpg:cNvGrpSpPr>
                                  <wpg:grpSpPr bwMode="auto">
                                    <a:xfrm>
                                      <a:off x="456" y="932"/>
                                      <a:ext cx="10583" cy="5702"/>
                                      <a:chOff x="2152" y="0"/>
                                      <a:chExt cx="10589" cy="5705"/>
                                    </a:xfrm>
                                  </wpg:grpSpPr>
                                  <wpg:grpSp>
                                    <wpg:cNvPr id="23" name="Group 34"/>
                                    <wpg:cNvGrpSpPr>
                                      <a:grpSpLocks/>
                                    </wpg:cNvGrpSpPr>
                                    <wpg:grpSpPr bwMode="auto">
                                      <a:xfrm>
                                        <a:off x="8061" y="0"/>
                                        <a:ext cx="4680" cy="5705"/>
                                        <a:chOff x="0" y="0"/>
                                        <a:chExt cx="4680" cy="5705"/>
                                      </a:xfrm>
                                    </wpg:grpSpPr>
                                    <wps:wsp>
                                      <wps:cNvPr id="24" name="Teardrop 8"/>
                                      <wps:cNvSpPr>
                                        <a:spLocks/>
                                      </wps:cNvSpPr>
                                      <wps:spPr bwMode="auto">
                                        <a:xfrm rot="-2687557">
                                          <a:off x="2188" y="5345"/>
                                          <a:ext cx="360" cy="360"/>
                                        </a:xfrm>
                                        <a:custGeom>
                                          <a:avLst/>
                                          <a:gdLst>
                                            <a:gd name="T0" fmla="*/ 0 w 36000"/>
                                            <a:gd name="T1" fmla="*/ 18000 h 36000"/>
                                            <a:gd name="T2" fmla="*/ 18000 w 36000"/>
                                            <a:gd name="T3" fmla="*/ 0 h 36000"/>
                                            <a:gd name="T4" fmla="*/ 42255 w 36000"/>
                                            <a:gd name="T5" fmla="*/ -6255 h 36000"/>
                                            <a:gd name="T6" fmla="*/ 36000 w 36000"/>
                                            <a:gd name="T7" fmla="*/ 18000 h 36000"/>
                                            <a:gd name="T8" fmla="*/ 18000 w 36000"/>
                                            <a:gd name="T9" fmla="*/ 36000 h 36000"/>
                                            <a:gd name="T10" fmla="*/ 0 w 36000"/>
                                            <a:gd name="T11" fmla="*/ 18000 h 36000"/>
                                            <a:gd name="T12" fmla="*/ 0 60000 65536"/>
                                            <a:gd name="T13" fmla="*/ 0 60000 65536"/>
                                            <a:gd name="T14" fmla="*/ 0 60000 65536"/>
                                            <a:gd name="T15" fmla="*/ 0 60000 65536"/>
                                            <a:gd name="T16" fmla="*/ 0 60000 65536"/>
                                            <a:gd name="T17" fmla="*/ 0 60000 65536"/>
                                            <a:gd name="T18" fmla="*/ 0 w 36000"/>
                                            <a:gd name="T19" fmla="*/ 0 h 36000"/>
                                            <a:gd name="T20" fmla="*/ 36000 w 36000"/>
                                            <a:gd name="T21" fmla="*/ 36000 h 36000"/>
                                          </a:gdLst>
                                          <a:ahLst/>
                                          <a:cxnLst>
                                            <a:cxn ang="T12">
                                              <a:pos x="T0" y="T1"/>
                                            </a:cxn>
                                            <a:cxn ang="T13">
                                              <a:pos x="T2" y="T3"/>
                                            </a:cxn>
                                            <a:cxn ang="T14">
                                              <a:pos x="T4" y="T5"/>
                                            </a:cxn>
                                            <a:cxn ang="T15">
                                              <a:pos x="T6" y="T7"/>
                                            </a:cxn>
                                            <a:cxn ang="T16">
                                              <a:pos x="T8" y="T9"/>
                                            </a:cxn>
                                            <a:cxn ang="T17">
                                              <a:pos x="T10" y="T11"/>
                                            </a:cxn>
                                          </a:cxnLst>
                                          <a:rect l="T18" t="T19" r="T20" b="T21"/>
                                          <a:pathLst>
                                            <a:path w="36000" h="36000">
                                              <a:moveTo>
                                                <a:pt x="0" y="18000"/>
                                              </a:moveTo>
                                              <a:cubicBezTo>
                                                <a:pt x="0" y="8059"/>
                                                <a:pt x="8059" y="0"/>
                                                <a:pt x="18000" y="0"/>
                                              </a:cubicBezTo>
                                              <a:cubicBezTo>
                                                <a:pt x="26085" y="0"/>
                                                <a:pt x="34170" y="-2085"/>
                                                <a:pt x="42255" y="-6255"/>
                                              </a:cubicBezTo>
                                              <a:cubicBezTo>
                                                <a:pt x="38085" y="1830"/>
                                                <a:pt x="36000" y="9915"/>
                                                <a:pt x="36000" y="18000"/>
                                              </a:cubicBezTo>
                                              <a:cubicBezTo>
                                                <a:pt x="36000" y="27941"/>
                                                <a:pt x="27941" y="36000"/>
                                                <a:pt x="18000" y="36000"/>
                                              </a:cubicBezTo>
                                              <a:cubicBezTo>
                                                <a:pt x="8059" y="36000"/>
                                                <a:pt x="0" y="27941"/>
                                                <a:pt x="0" y="18000"/>
                                              </a:cubicBezTo>
                                              <a:close/>
                                            </a:path>
                                          </a:pathLst>
                                        </a:custGeom>
                                        <a:gradFill rotWithShape="1">
                                          <a:gsLst>
                                            <a:gs pos="0">
                                              <a:srgbClr val="595959"/>
                                            </a:gs>
                                            <a:gs pos="30524">
                                              <a:srgbClr val="75DF83"/>
                                            </a:gs>
                                            <a:gs pos="55000">
                                              <a:srgbClr val="595959"/>
                                            </a:gs>
                                            <a:gs pos="75025">
                                              <a:srgbClr val="75DF83"/>
                                            </a:gs>
                                            <a:gs pos="100000">
                                              <a:srgbClr val="595959"/>
                                            </a:gs>
                                          </a:gsLst>
                                          <a:path path="rect">
                                            <a:fillToRect l="50000" t="50000" r="50000" b="50000"/>
                                          </a:path>
                                        </a:gra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5669E3A8" w14:textId="77777777" w:rsidR="00137E3F" w:rsidRDefault="00137E3F" w:rsidP="002747BD">
                                            <w:pPr>
                                              <w:jc w:val="center"/>
                                            </w:pPr>
                                          </w:p>
                                        </w:txbxContent>
                                      </wps:txbx>
                                      <wps:bodyPr rot="0" vert="horz" wrap="square" lIns="91440" tIns="45720" rIns="91440" bIns="45720" anchor="ctr" anchorCtr="0" upright="1">
                                        <a:noAutofit/>
                                      </wps:bodyPr>
                                    </wps:wsp>
                                    <wpg:grpSp>
                                      <wpg:cNvPr id="25" name="Group 33"/>
                                      <wpg:cNvGrpSpPr>
                                        <a:grpSpLocks/>
                                      </wpg:cNvGrpSpPr>
                                      <wpg:grpSpPr bwMode="auto">
                                        <a:xfrm>
                                          <a:off x="0" y="0"/>
                                          <a:ext cx="4680" cy="5016"/>
                                          <a:chOff x="0" y="0"/>
                                          <a:chExt cx="468000" cy="501679"/>
                                        </a:xfrm>
                                      </wpg:grpSpPr>
                                      <wpg:grpSp>
                                        <wpg:cNvPr id="26" name="Group 31"/>
                                        <wpg:cNvGrpSpPr>
                                          <a:grpSpLocks/>
                                        </wpg:cNvGrpSpPr>
                                        <wpg:grpSpPr bwMode="auto">
                                          <a:xfrm>
                                            <a:off x="0" y="0"/>
                                            <a:ext cx="468000" cy="497144"/>
                                            <a:chOff x="0" y="0"/>
                                            <a:chExt cx="468000" cy="497144"/>
                                          </a:xfrm>
                                        </wpg:grpSpPr>
                                        <wpg:grpSp>
                                          <wpg:cNvPr id="27" name="Group 29"/>
                                          <wpg:cNvGrpSpPr>
                                            <a:grpSpLocks/>
                                          </wpg:cNvGrpSpPr>
                                          <wpg:grpSpPr bwMode="auto">
                                            <a:xfrm>
                                              <a:off x="0" y="30480"/>
                                              <a:ext cx="468000" cy="466664"/>
                                              <a:chOff x="0" y="0"/>
                                              <a:chExt cx="468000" cy="466664"/>
                                            </a:xfrm>
                                          </wpg:grpSpPr>
                                          <wps:wsp>
                                            <wps:cNvPr id="28" name="Rectangle: Rounded Corners 4"/>
                                            <wps:cNvSpPr>
                                              <a:spLocks noChangeArrowheads="1"/>
                                            </wps:cNvSpPr>
                                            <wps:spPr bwMode="auto">
                                              <a:xfrm>
                                                <a:off x="61383" y="29633"/>
                                                <a:ext cx="350284" cy="437031"/>
                                              </a:xfrm>
                                              <a:prstGeom prst="roundRect">
                                                <a:avLst>
                                                  <a:gd name="adj" fmla="val 16667"/>
                                                </a:avLst>
                                              </a:prstGeom>
                                              <a:blipFill dpi="0" rotWithShape="0">
                                                <a:blip r:embed="rId23"/>
                                                <a:srcRect/>
                                                <a:tile tx="0" ty="0" sx="100000" sy="100000" flip="none" algn="tl"/>
                                              </a:blipFill>
                                              <a:ln w="6350">
                                                <a:solidFill>
                                                  <a:srgbClr val="042433"/>
                                                </a:solidFill>
                                                <a:miter lim="800000"/>
                                                <a:headEnd/>
                                                <a:tailEnd/>
                                              </a:ln>
                                            </wps:spPr>
                                            <wps:txbx>
                                              <w:txbxContent>
                                                <w:p w14:paraId="0118149E" w14:textId="77777777" w:rsidR="00137E3F" w:rsidRDefault="00137E3F" w:rsidP="002747BD">
                                                  <w:pPr>
                                                    <w:jc w:val="center"/>
                                                  </w:pPr>
                                                </w:p>
                                              </w:txbxContent>
                                            </wps:txbx>
                                            <wps:bodyPr rot="0" vert="horz" wrap="square" lIns="91440" tIns="45720" rIns="91440" bIns="45720" anchor="ctr" anchorCtr="0" upright="1">
                                              <a:noAutofit/>
                                            </wps:bodyPr>
                                          </wps:wsp>
                                          <wpg:grpSp>
                                            <wpg:cNvPr id="29" name="Group 27"/>
                                            <wpg:cNvGrpSpPr>
                                              <a:grpSpLocks/>
                                            </wpg:cNvGrpSpPr>
                                            <wpg:grpSpPr bwMode="auto">
                                              <a:xfrm>
                                                <a:off x="129116" y="0"/>
                                                <a:ext cx="223355" cy="304616"/>
                                                <a:chOff x="0" y="-74076"/>
                                                <a:chExt cx="223355" cy="304616"/>
                                              </a:xfrm>
                                            </wpg:grpSpPr>
                                            <wps:wsp>
                                              <wps:cNvPr id="30" name="Straight Connector 26"/>
                                              <wps:cNvCnPr>
                                                <a:cxnSpLocks noChangeShapeType="1"/>
                                              </wps:cNvCnPr>
                                              <wps:spPr bwMode="auto">
                                                <a:xfrm flipV="1">
                                                  <a:off x="0" y="-74076"/>
                                                  <a:ext cx="0" cy="25200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1" name="Freeform: Shape 24"/>
                                              <wps:cNvSpPr>
                                                <a:spLocks/>
                                              </wps:cNvSpPr>
                                              <wps:spPr bwMode="auto">
                                                <a:xfrm>
                                                  <a:off x="0" y="165100"/>
                                                  <a:ext cx="223355" cy="65440"/>
                                                </a:xfrm>
                                                <a:custGeom>
                                                  <a:avLst/>
                                                  <a:gdLst>
                                                    <a:gd name="T0" fmla="*/ 283 w 223355"/>
                                                    <a:gd name="T1" fmla="*/ 23865 h 65440"/>
                                                    <a:gd name="T2" fmla="*/ 3147 w 223355"/>
                                                    <a:gd name="T3" fmla="*/ 44050 h 65440"/>
                                                    <a:gd name="T4" fmla="*/ 20526 w 223355"/>
                                                    <a:gd name="T5" fmla="*/ 62766 h 65440"/>
                                                    <a:gd name="T6" fmla="*/ 44589 w 223355"/>
                                                    <a:gd name="T7" fmla="*/ 41376 h 65440"/>
                                                    <a:gd name="T8" fmla="*/ 48792 w 223355"/>
                                                    <a:gd name="T9" fmla="*/ 24063 h 65440"/>
                                                    <a:gd name="T10" fmla="*/ 47263 w 223355"/>
                                                    <a:gd name="T11" fmla="*/ 7955 h 65440"/>
                                                    <a:gd name="T12" fmla="*/ 26001 w 223355"/>
                                                    <a:gd name="T13" fmla="*/ 14507 h 65440"/>
                                                    <a:gd name="T14" fmla="*/ 28547 w 223355"/>
                                                    <a:gd name="T15" fmla="*/ 48061 h 65440"/>
                                                    <a:gd name="T16" fmla="*/ 35231 w 223355"/>
                                                    <a:gd name="T17" fmla="*/ 57418 h 65440"/>
                                                    <a:gd name="T18" fmla="*/ 44589 w 223355"/>
                                                    <a:gd name="T19" fmla="*/ 64103 h 65440"/>
                                                    <a:gd name="T20" fmla="*/ 76673 w 223355"/>
                                                    <a:gd name="T21" fmla="*/ 54745 h 65440"/>
                                                    <a:gd name="T22" fmla="*/ 84694 w 223355"/>
                                                    <a:gd name="T23" fmla="*/ 34692 h 65440"/>
                                                    <a:gd name="T24" fmla="*/ 84694 w 223355"/>
                                                    <a:gd name="T25" fmla="*/ 15976 h 65440"/>
                                                    <a:gd name="T26" fmla="*/ 69989 w 223355"/>
                                                    <a:gd name="T27" fmla="*/ 9292 h 65440"/>
                                                    <a:gd name="T28" fmla="*/ 65979 w 223355"/>
                                                    <a:gd name="T29" fmla="*/ 37366 h 65440"/>
                                                    <a:gd name="T30" fmla="*/ 72663 w 223355"/>
                                                    <a:gd name="T31" fmla="*/ 52071 h 65440"/>
                                                    <a:gd name="T32" fmla="*/ 87368 w 223355"/>
                                                    <a:gd name="T33" fmla="*/ 64103 h 65440"/>
                                                    <a:gd name="T34" fmla="*/ 111431 w 223355"/>
                                                    <a:gd name="T35" fmla="*/ 60092 h 65440"/>
                                                    <a:gd name="T36" fmla="*/ 120789 w 223355"/>
                                                    <a:gd name="T37" fmla="*/ 54745 h 65440"/>
                                                    <a:gd name="T38" fmla="*/ 126136 w 223355"/>
                                                    <a:gd name="T39" fmla="*/ 19987 h 65440"/>
                                                    <a:gd name="T40" fmla="*/ 115442 w 223355"/>
                                                    <a:gd name="T41" fmla="*/ 7955 h 65440"/>
                                                    <a:gd name="T42" fmla="*/ 104747 w 223355"/>
                                                    <a:gd name="T43" fmla="*/ 17313 h 65440"/>
                                                    <a:gd name="T44" fmla="*/ 102073 w 223355"/>
                                                    <a:gd name="T45" fmla="*/ 26671 h 65440"/>
                                                    <a:gd name="T46" fmla="*/ 110094 w 223355"/>
                                                    <a:gd name="T47" fmla="*/ 53408 h 65440"/>
                                                    <a:gd name="T48" fmla="*/ 124800 w 223355"/>
                                                    <a:gd name="T49" fmla="*/ 64103 h 65440"/>
                                                    <a:gd name="T50" fmla="*/ 147526 w 223355"/>
                                                    <a:gd name="T51" fmla="*/ 62766 h 65440"/>
                                                    <a:gd name="T52" fmla="*/ 156884 w 223355"/>
                                                    <a:gd name="T53" fmla="*/ 50734 h 65440"/>
                                                    <a:gd name="T54" fmla="*/ 158221 w 223355"/>
                                                    <a:gd name="T55" fmla="*/ 9292 h 65440"/>
                                                    <a:gd name="T56" fmla="*/ 148863 w 223355"/>
                                                    <a:gd name="T57" fmla="*/ 10629 h 65440"/>
                                                    <a:gd name="T58" fmla="*/ 147526 w 223355"/>
                                                    <a:gd name="T59" fmla="*/ 44050 h 65440"/>
                                                    <a:gd name="T60" fmla="*/ 152873 w 223355"/>
                                                    <a:gd name="T61" fmla="*/ 57418 h 65440"/>
                                                    <a:gd name="T62" fmla="*/ 176936 w 223355"/>
                                                    <a:gd name="T63" fmla="*/ 61429 h 65440"/>
                                                    <a:gd name="T64" fmla="*/ 198326 w 223355"/>
                                                    <a:gd name="T65" fmla="*/ 40040 h 65440"/>
                                                    <a:gd name="T66" fmla="*/ 194315 w 223355"/>
                                                    <a:gd name="T67" fmla="*/ 10629 h 65440"/>
                                                    <a:gd name="T68" fmla="*/ 183621 w 223355"/>
                                                    <a:gd name="T69" fmla="*/ 7955 h 65440"/>
                                                    <a:gd name="T70" fmla="*/ 178273 w 223355"/>
                                                    <a:gd name="T71" fmla="*/ 18650 h 65440"/>
                                                    <a:gd name="T72" fmla="*/ 192979 w 223355"/>
                                                    <a:gd name="T73" fmla="*/ 65440 h 65440"/>
                                                    <a:gd name="T74" fmla="*/ 219715 w 223355"/>
                                                    <a:gd name="T75" fmla="*/ 53408 h 65440"/>
                                                    <a:gd name="T76" fmla="*/ 222389 w 223355"/>
                                                    <a:gd name="T77" fmla="*/ 41376 h 65440"/>
                                                    <a:gd name="T78" fmla="*/ 222389 w 223355"/>
                                                    <a:gd name="T79" fmla="*/ 11966 h 65440"/>
                                                    <a:gd name="T80" fmla="*/ 0 w 223355"/>
                                                    <a:gd name="T81" fmla="*/ 0 h 65440"/>
                                                    <a:gd name="T82" fmla="*/ 223355 w 223355"/>
                                                    <a:gd name="T83" fmla="*/ 65440 h 65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T80" t="T81" r="T82" b="T83"/>
                                                  <a:pathLst>
                                                    <a:path w="223355" h="65440">
                                                      <a:moveTo>
                                                        <a:pt x="1810" y="1271"/>
                                                      </a:moveTo>
                                                      <a:cubicBezTo>
                                                        <a:pt x="28" y="7955"/>
                                                        <a:pt x="1218" y="17011"/>
                                                        <a:pt x="283" y="23865"/>
                                                      </a:cubicBezTo>
                                                      <a:cubicBezTo>
                                                        <a:pt x="-207" y="27456"/>
                                                        <a:pt x="-4" y="35339"/>
                                                        <a:pt x="473" y="38703"/>
                                                      </a:cubicBezTo>
                                                      <a:cubicBezTo>
                                                        <a:pt x="950" y="42067"/>
                                                        <a:pt x="2447" y="42184"/>
                                                        <a:pt x="3147" y="44050"/>
                                                      </a:cubicBezTo>
                                                      <a:cubicBezTo>
                                                        <a:pt x="3168" y="44106"/>
                                                        <a:pt x="5175" y="52762"/>
                                                        <a:pt x="5821" y="53408"/>
                                                      </a:cubicBezTo>
                                                      <a:cubicBezTo>
                                                        <a:pt x="13209" y="60797"/>
                                                        <a:pt x="13690" y="60487"/>
                                                        <a:pt x="20526" y="62766"/>
                                                      </a:cubicBezTo>
                                                      <a:cubicBezTo>
                                                        <a:pt x="21537" y="62429"/>
                                                        <a:pt x="32320" y="59254"/>
                                                        <a:pt x="33894" y="57418"/>
                                                      </a:cubicBezTo>
                                                      <a:cubicBezTo>
                                                        <a:pt x="38076" y="52538"/>
                                                        <a:pt x="40732" y="46517"/>
                                                        <a:pt x="44589" y="41376"/>
                                                      </a:cubicBezTo>
                                                      <a:cubicBezTo>
                                                        <a:pt x="47745" y="37168"/>
                                                        <a:pt x="50573" y="33567"/>
                                                        <a:pt x="51273" y="30682"/>
                                                      </a:cubicBezTo>
                                                      <a:cubicBezTo>
                                                        <a:pt x="51973" y="27797"/>
                                                        <a:pt x="48346" y="25846"/>
                                                        <a:pt x="48792" y="24063"/>
                                                      </a:cubicBezTo>
                                                      <a:cubicBezTo>
                                                        <a:pt x="46647" y="11194"/>
                                                        <a:pt x="48855" y="14651"/>
                                                        <a:pt x="48600" y="11966"/>
                                                      </a:cubicBezTo>
                                                      <a:cubicBezTo>
                                                        <a:pt x="48345" y="9281"/>
                                                        <a:pt x="49258" y="8668"/>
                                                        <a:pt x="47263" y="7955"/>
                                                      </a:cubicBezTo>
                                                      <a:cubicBezTo>
                                                        <a:pt x="45268" y="7243"/>
                                                        <a:pt x="37944" y="8347"/>
                                                        <a:pt x="36632" y="7691"/>
                                                      </a:cubicBezTo>
                                                      <a:cubicBezTo>
                                                        <a:pt x="33513" y="10810"/>
                                                        <a:pt x="27794" y="9561"/>
                                                        <a:pt x="26001" y="14507"/>
                                                      </a:cubicBezTo>
                                                      <a:cubicBezTo>
                                                        <a:pt x="24208" y="19453"/>
                                                        <a:pt x="27472" y="18184"/>
                                                        <a:pt x="25873" y="37366"/>
                                                      </a:cubicBezTo>
                                                      <a:cubicBezTo>
                                                        <a:pt x="26764" y="40931"/>
                                                        <a:pt x="26342" y="45121"/>
                                                        <a:pt x="28547" y="48061"/>
                                                      </a:cubicBezTo>
                                                      <a:cubicBezTo>
                                                        <a:pt x="29884" y="49843"/>
                                                        <a:pt x="31262" y="51595"/>
                                                        <a:pt x="32557" y="53408"/>
                                                      </a:cubicBezTo>
                                                      <a:cubicBezTo>
                                                        <a:pt x="33491" y="54715"/>
                                                        <a:pt x="34095" y="56282"/>
                                                        <a:pt x="35231" y="57418"/>
                                                      </a:cubicBezTo>
                                                      <a:cubicBezTo>
                                                        <a:pt x="36367" y="58554"/>
                                                        <a:pt x="37934" y="59158"/>
                                                        <a:pt x="39242" y="60092"/>
                                                      </a:cubicBezTo>
                                                      <a:cubicBezTo>
                                                        <a:pt x="41055" y="61387"/>
                                                        <a:pt x="42807" y="62766"/>
                                                        <a:pt x="44589" y="64103"/>
                                                      </a:cubicBezTo>
                                                      <a:cubicBezTo>
                                                        <a:pt x="45762" y="64005"/>
                                                        <a:pt x="64214" y="62909"/>
                                                        <a:pt x="68652" y="61429"/>
                                                      </a:cubicBezTo>
                                                      <a:cubicBezTo>
                                                        <a:pt x="70917" y="60674"/>
                                                        <a:pt x="75432" y="56400"/>
                                                        <a:pt x="76673" y="54745"/>
                                                      </a:cubicBezTo>
                                                      <a:cubicBezTo>
                                                        <a:pt x="79405" y="51102"/>
                                                        <a:pt x="82041" y="45764"/>
                                                        <a:pt x="83357" y="41376"/>
                                                      </a:cubicBezTo>
                                                      <a:cubicBezTo>
                                                        <a:pt x="84010" y="39200"/>
                                                        <a:pt x="84201" y="36910"/>
                                                        <a:pt x="84694" y="34692"/>
                                                      </a:cubicBezTo>
                                                      <a:cubicBezTo>
                                                        <a:pt x="85093" y="32899"/>
                                                        <a:pt x="85585" y="31127"/>
                                                        <a:pt x="86031" y="29345"/>
                                                      </a:cubicBezTo>
                                                      <a:cubicBezTo>
                                                        <a:pt x="85585" y="24889"/>
                                                        <a:pt x="85924" y="20282"/>
                                                        <a:pt x="84694" y="15976"/>
                                                      </a:cubicBezTo>
                                                      <a:cubicBezTo>
                                                        <a:pt x="84008" y="13575"/>
                                                        <a:pt x="78475" y="8420"/>
                                                        <a:pt x="76673" y="6618"/>
                                                      </a:cubicBezTo>
                                                      <a:cubicBezTo>
                                                        <a:pt x="74445" y="7509"/>
                                                        <a:pt x="71795" y="7712"/>
                                                        <a:pt x="69989" y="9292"/>
                                                      </a:cubicBezTo>
                                                      <a:cubicBezTo>
                                                        <a:pt x="65804" y="12954"/>
                                                        <a:pt x="65619" y="17776"/>
                                                        <a:pt x="64642" y="22661"/>
                                                      </a:cubicBezTo>
                                                      <a:cubicBezTo>
                                                        <a:pt x="65088" y="27563"/>
                                                        <a:pt x="64726" y="32606"/>
                                                        <a:pt x="65979" y="37366"/>
                                                      </a:cubicBezTo>
                                                      <a:cubicBezTo>
                                                        <a:pt x="66993" y="41220"/>
                                                        <a:pt x="70065" y="44280"/>
                                                        <a:pt x="71326" y="48061"/>
                                                      </a:cubicBezTo>
                                                      <a:cubicBezTo>
                                                        <a:pt x="71772" y="49398"/>
                                                        <a:pt x="72033" y="50811"/>
                                                        <a:pt x="72663" y="52071"/>
                                                      </a:cubicBezTo>
                                                      <a:cubicBezTo>
                                                        <a:pt x="74805" y="56355"/>
                                                        <a:pt x="79073" y="60624"/>
                                                        <a:pt x="83357" y="62766"/>
                                                      </a:cubicBezTo>
                                                      <a:cubicBezTo>
                                                        <a:pt x="84618" y="63396"/>
                                                        <a:pt x="86031" y="63657"/>
                                                        <a:pt x="87368" y="64103"/>
                                                      </a:cubicBezTo>
                                                      <a:cubicBezTo>
                                                        <a:pt x="94052" y="63657"/>
                                                        <a:pt x="100813" y="63867"/>
                                                        <a:pt x="107421" y="62766"/>
                                                      </a:cubicBezTo>
                                                      <a:cubicBezTo>
                                                        <a:pt x="109006" y="62502"/>
                                                        <a:pt x="109994" y="60811"/>
                                                        <a:pt x="111431" y="60092"/>
                                                      </a:cubicBezTo>
                                                      <a:cubicBezTo>
                                                        <a:pt x="112692" y="59462"/>
                                                        <a:pt x="114105" y="59201"/>
                                                        <a:pt x="115442" y="58755"/>
                                                      </a:cubicBezTo>
                                                      <a:cubicBezTo>
                                                        <a:pt x="117224" y="57418"/>
                                                        <a:pt x="119479" y="56547"/>
                                                        <a:pt x="120789" y="54745"/>
                                                      </a:cubicBezTo>
                                                      <a:cubicBezTo>
                                                        <a:pt x="123133" y="51522"/>
                                                        <a:pt x="126136" y="44050"/>
                                                        <a:pt x="126136" y="44050"/>
                                                      </a:cubicBezTo>
                                                      <a:cubicBezTo>
                                                        <a:pt x="127616" y="29248"/>
                                                        <a:pt x="128200" y="33408"/>
                                                        <a:pt x="126136" y="19987"/>
                                                      </a:cubicBezTo>
                                                      <a:cubicBezTo>
                                                        <a:pt x="125791" y="17741"/>
                                                        <a:pt x="125927" y="15276"/>
                                                        <a:pt x="124800" y="13303"/>
                                                      </a:cubicBezTo>
                                                      <a:cubicBezTo>
                                                        <a:pt x="124045" y="11981"/>
                                                        <a:pt x="116132" y="8300"/>
                                                        <a:pt x="115442" y="7955"/>
                                                      </a:cubicBezTo>
                                                      <a:cubicBezTo>
                                                        <a:pt x="113214" y="8401"/>
                                                        <a:pt x="110467" y="7796"/>
                                                        <a:pt x="108757" y="9292"/>
                                                      </a:cubicBezTo>
                                                      <a:cubicBezTo>
                                                        <a:pt x="106507" y="11260"/>
                                                        <a:pt x="105857" y="14538"/>
                                                        <a:pt x="104747" y="17313"/>
                                                      </a:cubicBezTo>
                                                      <a:cubicBezTo>
                                                        <a:pt x="104065" y="19019"/>
                                                        <a:pt x="103915" y="20894"/>
                                                        <a:pt x="103410" y="22661"/>
                                                      </a:cubicBezTo>
                                                      <a:cubicBezTo>
                                                        <a:pt x="103023" y="24016"/>
                                                        <a:pt x="102519" y="25334"/>
                                                        <a:pt x="102073" y="26671"/>
                                                      </a:cubicBezTo>
                                                      <a:cubicBezTo>
                                                        <a:pt x="104622" y="47063"/>
                                                        <a:pt x="101268" y="29871"/>
                                                        <a:pt x="106084" y="42713"/>
                                                      </a:cubicBezTo>
                                                      <a:cubicBezTo>
                                                        <a:pt x="108293" y="48603"/>
                                                        <a:pt x="106178" y="47926"/>
                                                        <a:pt x="110094" y="53408"/>
                                                      </a:cubicBezTo>
                                                      <a:cubicBezTo>
                                                        <a:pt x="112229" y="56397"/>
                                                        <a:pt x="115092" y="58202"/>
                                                        <a:pt x="118115" y="60092"/>
                                                      </a:cubicBezTo>
                                                      <a:cubicBezTo>
                                                        <a:pt x="120319" y="61469"/>
                                                        <a:pt x="122358" y="63215"/>
                                                        <a:pt x="124800" y="64103"/>
                                                      </a:cubicBezTo>
                                                      <a:cubicBezTo>
                                                        <a:pt x="127347" y="65029"/>
                                                        <a:pt x="130147" y="64994"/>
                                                        <a:pt x="132821" y="65440"/>
                                                      </a:cubicBezTo>
                                                      <a:cubicBezTo>
                                                        <a:pt x="137723" y="64549"/>
                                                        <a:pt x="142736" y="64135"/>
                                                        <a:pt x="147526" y="62766"/>
                                                      </a:cubicBezTo>
                                                      <a:cubicBezTo>
                                                        <a:pt x="152185" y="61435"/>
                                                        <a:pt x="152068" y="58492"/>
                                                        <a:pt x="154210" y="54745"/>
                                                      </a:cubicBezTo>
                                                      <a:cubicBezTo>
                                                        <a:pt x="155007" y="53350"/>
                                                        <a:pt x="156211" y="52193"/>
                                                        <a:pt x="156884" y="50734"/>
                                                      </a:cubicBezTo>
                                                      <a:cubicBezTo>
                                                        <a:pt x="162346" y="38899"/>
                                                        <a:pt x="161635" y="40347"/>
                                                        <a:pt x="163568" y="30682"/>
                                                      </a:cubicBezTo>
                                                      <a:cubicBezTo>
                                                        <a:pt x="162761" y="20188"/>
                                                        <a:pt x="166119" y="14558"/>
                                                        <a:pt x="158221" y="9292"/>
                                                      </a:cubicBezTo>
                                                      <a:cubicBezTo>
                                                        <a:pt x="157048" y="8510"/>
                                                        <a:pt x="155547" y="8401"/>
                                                        <a:pt x="154210" y="7955"/>
                                                      </a:cubicBezTo>
                                                      <a:cubicBezTo>
                                                        <a:pt x="152428" y="8846"/>
                                                        <a:pt x="150272" y="9220"/>
                                                        <a:pt x="148863" y="10629"/>
                                                      </a:cubicBezTo>
                                                      <a:cubicBezTo>
                                                        <a:pt x="140285" y="19207"/>
                                                        <a:pt x="142819" y="24490"/>
                                                        <a:pt x="144852" y="37366"/>
                                                      </a:cubicBezTo>
                                                      <a:cubicBezTo>
                                                        <a:pt x="145226" y="39736"/>
                                                        <a:pt x="146767" y="41774"/>
                                                        <a:pt x="147526" y="44050"/>
                                                      </a:cubicBezTo>
                                                      <a:cubicBezTo>
                                                        <a:pt x="153091" y="60743"/>
                                                        <a:pt x="144487" y="39309"/>
                                                        <a:pt x="151536" y="53408"/>
                                                      </a:cubicBezTo>
                                                      <a:cubicBezTo>
                                                        <a:pt x="152166" y="54668"/>
                                                        <a:pt x="151877" y="56422"/>
                                                        <a:pt x="152873" y="57418"/>
                                                      </a:cubicBezTo>
                                                      <a:cubicBezTo>
                                                        <a:pt x="157190" y="61735"/>
                                                        <a:pt x="160783" y="61674"/>
                                                        <a:pt x="166242" y="62766"/>
                                                      </a:cubicBezTo>
                                                      <a:lnTo>
                                                        <a:pt x="176936" y="61429"/>
                                                      </a:lnTo>
                                                      <a:cubicBezTo>
                                                        <a:pt x="180059" y="61012"/>
                                                        <a:pt x="183816" y="62039"/>
                                                        <a:pt x="186294" y="60092"/>
                                                      </a:cubicBezTo>
                                                      <a:cubicBezTo>
                                                        <a:pt x="193002" y="54821"/>
                                                        <a:pt x="195408" y="47335"/>
                                                        <a:pt x="198326" y="40040"/>
                                                      </a:cubicBezTo>
                                                      <a:cubicBezTo>
                                                        <a:pt x="197880" y="32910"/>
                                                        <a:pt x="197954" y="25728"/>
                                                        <a:pt x="196989" y="18650"/>
                                                      </a:cubicBezTo>
                                                      <a:cubicBezTo>
                                                        <a:pt x="196608" y="15858"/>
                                                        <a:pt x="196308" y="12622"/>
                                                        <a:pt x="194315" y="10629"/>
                                                      </a:cubicBezTo>
                                                      <a:lnTo>
                                                        <a:pt x="190305" y="6618"/>
                                                      </a:lnTo>
                                                      <a:cubicBezTo>
                                                        <a:pt x="188077" y="7064"/>
                                                        <a:pt x="185511" y="6695"/>
                                                        <a:pt x="183621" y="7955"/>
                                                      </a:cubicBezTo>
                                                      <a:cubicBezTo>
                                                        <a:pt x="182448" y="8737"/>
                                                        <a:pt x="182914" y="10705"/>
                                                        <a:pt x="182284" y="11966"/>
                                                      </a:cubicBezTo>
                                                      <a:cubicBezTo>
                                                        <a:pt x="181122" y="14290"/>
                                                        <a:pt x="179610" y="16422"/>
                                                        <a:pt x="178273" y="18650"/>
                                                      </a:cubicBezTo>
                                                      <a:cubicBezTo>
                                                        <a:pt x="178640" y="24158"/>
                                                        <a:pt x="179085" y="48696"/>
                                                        <a:pt x="183621" y="54745"/>
                                                      </a:cubicBezTo>
                                                      <a:cubicBezTo>
                                                        <a:pt x="189144" y="62109"/>
                                                        <a:pt x="186056" y="58517"/>
                                                        <a:pt x="192979" y="65440"/>
                                                      </a:cubicBezTo>
                                                      <a:cubicBezTo>
                                                        <a:pt x="196155" y="65122"/>
                                                        <a:pt x="210278" y="64701"/>
                                                        <a:pt x="214368" y="61429"/>
                                                      </a:cubicBezTo>
                                                      <a:cubicBezTo>
                                                        <a:pt x="216877" y="59422"/>
                                                        <a:pt x="217933" y="56082"/>
                                                        <a:pt x="219715" y="53408"/>
                                                      </a:cubicBezTo>
                                                      <a:cubicBezTo>
                                                        <a:pt x="220161" y="51180"/>
                                                        <a:pt x="220559" y="48942"/>
                                                        <a:pt x="221052" y="46724"/>
                                                      </a:cubicBezTo>
                                                      <a:cubicBezTo>
                                                        <a:pt x="221451" y="44930"/>
                                                        <a:pt x="222389" y="43214"/>
                                                        <a:pt x="222389" y="41376"/>
                                                      </a:cubicBezTo>
                                                      <a:cubicBezTo>
                                                        <a:pt x="222389" y="37341"/>
                                                        <a:pt x="221052" y="34247"/>
                                                        <a:pt x="221052" y="29345"/>
                                                      </a:cubicBezTo>
                                                      <a:cubicBezTo>
                                                        <a:pt x="221052" y="24443"/>
                                                        <a:pt x="225176" y="20332"/>
                                                        <a:pt x="222389" y="11966"/>
                                                      </a:cubicBezTo>
                                                      <a:lnTo>
                                                        <a:pt x="220860" y="0"/>
                                                      </a:lnTo>
                                                    </a:path>
                                                  </a:pathLst>
                                                </a:custGeom>
                                                <a:noFill/>
                                                <a:ln w="12700">
                                                  <a:solidFill>
                                                    <a:srgbClr val="0D0D0D"/>
                                                  </a:solidFill>
                                                  <a:miter lim="800000"/>
                                                  <a:headEnd/>
                                                  <a:tailEnd/>
                                                </a:ln>
                                                <a:extLst>
                                                  <a:ext uri="{909E8E84-426E-40DD-AFC4-6F175D3DCCD1}">
                                                    <a14:hiddenFill xmlns:a14="http://schemas.microsoft.com/office/drawing/2010/main">
                                                      <a:solidFill>
                                                        <a:srgbClr val="FFFFFF"/>
                                                      </a:solidFill>
                                                    </a14:hiddenFill>
                                                  </a:ext>
                                                </a:extLst>
                                              </wps:spPr>
                                              <wps:txbx>
                                                <w:txbxContent>
                                                  <w:p w14:paraId="6B3743B8" w14:textId="77777777" w:rsidR="00137E3F" w:rsidRDefault="00137E3F" w:rsidP="002747BD">
                                                    <w:pPr>
                                                      <w:jc w:val="center"/>
                                                    </w:pPr>
                                                    <w:r>
                                                      <w:t xml:space="preserve"> </w:t>
                                                    </w:r>
                                                  </w:p>
                                                </w:txbxContent>
                                              </wps:txbx>
                                              <wps:bodyPr rot="0" vert="horz" wrap="square" lIns="91440" tIns="45720" rIns="91440" bIns="45720" anchor="ctr" anchorCtr="0" upright="1">
                                                <a:noAutofit/>
                                              </wps:bodyPr>
                                            </wps:wsp>
                                            <wps:wsp>
                                              <wps:cNvPr id="33" name="Straight Connector 26"/>
                                              <wps:cNvCnPr>
                                                <a:cxnSpLocks noChangeShapeType="1"/>
                                              </wps:cNvCnPr>
                                              <wps:spPr bwMode="auto">
                                                <a:xfrm flipV="1">
                                                  <a:off x="220134" y="-71959"/>
                                                  <a:ext cx="0" cy="25200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34" name="Rectangle: Rounded Corners 4"/>
                                            <wps:cNvSpPr>
                                              <a:spLocks noChangeArrowheads="1"/>
                                            </wps:cNvSpPr>
                                            <wps:spPr bwMode="auto">
                                              <a:xfrm>
                                                <a:off x="59266" y="29633"/>
                                                <a:ext cx="350284" cy="437031"/>
                                              </a:xfrm>
                                              <a:prstGeom prst="roundRect">
                                                <a:avLst>
                                                  <a:gd name="adj" fmla="val 16667"/>
                                                </a:avLst>
                                              </a:prstGeom>
                                              <a:gradFill rotWithShape="1">
                                                <a:gsLst>
                                                  <a:gs pos="0">
                                                    <a:srgbClr val="BFBFBF">
                                                      <a:alpha val="40999"/>
                                                    </a:srgbClr>
                                                  </a:gs>
                                                  <a:gs pos="50000">
                                                    <a:srgbClr val="FFFFFF">
                                                      <a:alpha val="44499"/>
                                                    </a:srgbClr>
                                                  </a:gs>
                                                  <a:gs pos="100000">
                                                    <a:srgbClr val="D9D9D9">
                                                      <a:alpha val="48000"/>
                                                    </a:srgbClr>
                                                  </a:gs>
                                                </a:gsLst>
                                                <a:lin ang="0" scaled="1"/>
                                              </a:gradFill>
                                              <a:ln w="6350">
                                                <a:solidFill>
                                                  <a:srgbClr val="042433"/>
                                                </a:solidFill>
                                                <a:miter lim="800000"/>
                                                <a:headEnd/>
                                                <a:tailEnd/>
                                              </a:ln>
                                            </wps:spPr>
                                            <wps:txbx>
                                              <w:txbxContent>
                                                <w:p w14:paraId="7568FC5D" w14:textId="77777777" w:rsidR="00137E3F" w:rsidRDefault="00137E3F" w:rsidP="002747BD">
                                                  <w:pPr>
                                                    <w:jc w:val="center"/>
                                                  </w:pPr>
                                                </w:p>
                                              </w:txbxContent>
                                            </wps:txbx>
                                            <wps:bodyPr rot="0" vert="horz" wrap="square" lIns="91440" tIns="45720" rIns="91440" bIns="45720" anchor="ctr" anchorCtr="0" upright="1">
                                              <a:noAutofit/>
                                            </wps:bodyPr>
                                          </wps:wsp>
                                          <wps:wsp>
                                            <wps:cNvPr id="36" name="Trapezoid 5"/>
                                            <wps:cNvSpPr>
                                              <a:spLocks/>
                                            </wps:cNvSpPr>
                                            <wps:spPr bwMode="auto">
                                              <a:xfrm flipV="1">
                                                <a:off x="25400" y="29633"/>
                                                <a:ext cx="417451" cy="43201"/>
                                              </a:xfrm>
                                              <a:custGeom>
                                                <a:avLst/>
                                                <a:gdLst>
                                                  <a:gd name="T0" fmla="*/ 0 w 417451"/>
                                                  <a:gd name="T1" fmla="*/ 43201 h 43201"/>
                                                  <a:gd name="T2" fmla="*/ 27774 w 417451"/>
                                                  <a:gd name="T3" fmla="*/ 0 h 43201"/>
                                                  <a:gd name="T4" fmla="*/ 389677 w 417451"/>
                                                  <a:gd name="T5" fmla="*/ 0 h 43201"/>
                                                  <a:gd name="T6" fmla="*/ 417451 w 417451"/>
                                                  <a:gd name="T7" fmla="*/ 43201 h 43201"/>
                                                  <a:gd name="T8" fmla="*/ 0 w 417451"/>
                                                  <a:gd name="T9" fmla="*/ 43201 h 43201"/>
                                                  <a:gd name="T10" fmla="*/ 0 60000 65536"/>
                                                  <a:gd name="T11" fmla="*/ 0 60000 65536"/>
                                                  <a:gd name="T12" fmla="*/ 0 60000 65536"/>
                                                  <a:gd name="T13" fmla="*/ 0 60000 65536"/>
                                                  <a:gd name="T14" fmla="*/ 0 60000 65536"/>
                                                  <a:gd name="T15" fmla="*/ 0 w 417451"/>
                                                  <a:gd name="T16" fmla="*/ 0 h 43201"/>
                                                  <a:gd name="T17" fmla="*/ 417451 w 417451"/>
                                                  <a:gd name="T18" fmla="*/ 43201 h 43201"/>
                                                </a:gdLst>
                                                <a:ahLst/>
                                                <a:cxnLst>
                                                  <a:cxn ang="T10">
                                                    <a:pos x="T0" y="T1"/>
                                                  </a:cxn>
                                                  <a:cxn ang="T11">
                                                    <a:pos x="T2" y="T3"/>
                                                  </a:cxn>
                                                  <a:cxn ang="T12">
                                                    <a:pos x="T4" y="T5"/>
                                                  </a:cxn>
                                                  <a:cxn ang="T13">
                                                    <a:pos x="T6" y="T7"/>
                                                  </a:cxn>
                                                  <a:cxn ang="T14">
                                                    <a:pos x="T8" y="T9"/>
                                                  </a:cxn>
                                                </a:cxnLst>
                                                <a:rect l="T15" t="T16" r="T17" b="T18"/>
                                                <a:pathLst>
                                                  <a:path w="417451" h="43201">
                                                    <a:moveTo>
                                                      <a:pt x="0" y="43201"/>
                                                    </a:moveTo>
                                                    <a:lnTo>
                                                      <a:pt x="27774" y="0"/>
                                                    </a:lnTo>
                                                    <a:lnTo>
                                                      <a:pt x="389677" y="0"/>
                                                    </a:lnTo>
                                                    <a:lnTo>
                                                      <a:pt x="417451" y="43201"/>
                                                    </a:lnTo>
                                                    <a:lnTo>
                                                      <a:pt x="0" y="43201"/>
                                                    </a:lnTo>
                                                    <a:close/>
                                                  </a:path>
                                                </a:pathLst>
                                              </a:custGeom>
                                              <a:gradFill rotWithShape="0">
                                                <a:gsLst>
                                                  <a:gs pos="0">
                                                    <a:srgbClr val="BFBFBF"/>
                                                  </a:gs>
                                                  <a:gs pos="50000">
                                                    <a:srgbClr val="FFFFFF"/>
                                                  </a:gs>
                                                  <a:gs pos="100000">
                                                    <a:srgbClr val="D9D9D9"/>
                                                  </a:gs>
                                                </a:gsLst>
                                                <a:lin ang="0" scaled="1"/>
                                              </a:gradFill>
                                              <a:ln w="6350">
                                                <a:solidFill>
                                                  <a:srgbClr val="042433"/>
                                                </a:solidFill>
                                                <a:miter lim="800000"/>
                                                <a:headEnd/>
                                                <a:tailEnd/>
                                              </a:ln>
                                            </wps:spPr>
                                            <wps:txbx>
                                              <w:txbxContent>
                                                <w:p w14:paraId="258E31A9" w14:textId="77777777" w:rsidR="00137E3F" w:rsidRDefault="00137E3F" w:rsidP="002747BD">
                                                  <w:pPr>
                                                    <w:jc w:val="center"/>
                                                  </w:pPr>
                                                </w:p>
                                              </w:txbxContent>
                                            </wps:txbx>
                                            <wps:bodyPr rot="0" vert="horz" wrap="square" lIns="91440" tIns="45720" rIns="91440" bIns="45720" anchor="ctr" anchorCtr="0" upright="1">
                                              <a:noAutofit/>
                                            </wps:bodyPr>
                                          </wps:wsp>
                                          <wps:wsp>
                                            <wps:cNvPr id="37" name="Rectangle 10"/>
                                            <wps:cNvSpPr>
                                              <a:spLocks noChangeArrowheads="1"/>
                                            </wps:cNvSpPr>
                                            <wps:spPr bwMode="auto">
                                              <a:xfrm>
                                                <a:off x="0" y="16933"/>
                                                <a:ext cx="468000" cy="14400"/>
                                              </a:xfrm>
                                              <a:prstGeom prst="rect">
                                                <a:avLst/>
                                              </a:prstGeom>
                                              <a:gradFill rotWithShape="1">
                                                <a:gsLst>
                                                  <a:gs pos="0">
                                                    <a:srgbClr val="404040"/>
                                                  </a:gs>
                                                  <a:gs pos="55000">
                                                    <a:srgbClr val="A6A6A6"/>
                                                  </a:gs>
                                                  <a:gs pos="100000">
                                                    <a:srgbClr val="595959"/>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26A4D64B" w14:textId="77777777" w:rsidR="00137E3F" w:rsidRDefault="00137E3F" w:rsidP="002747BD">
                                                  <w:pPr>
                                                    <w:jc w:val="center"/>
                                                  </w:pPr>
                                                </w:p>
                                              </w:txbxContent>
                                            </wps:txbx>
                                            <wps:bodyPr rot="0" vert="horz" wrap="square" lIns="91440" tIns="45720" rIns="91440" bIns="45720" anchor="ctr" anchorCtr="0" upright="1">
                                              <a:noAutofit/>
                                            </wps:bodyPr>
                                          </wps:wsp>
                                        </wpg:grpSp>
                                        <wps:wsp>
                                          <wps:cNvPr id="38" name="Plus Sign 30"/>
                                          <wps:cNvSpPr>
                                            <a:spLocks/>
                                          </wps:cNvSpPr>
                                          <wps:spPr bwMode="auto">
                                            <a:xfrm>
                                              <a:off x="106680" y="0"/>
                                              <a:ext cx="45085" cy="45085"/>
                                            </a:xfrm>
                                            <a:custGeom>
                                              <a:avLst/>
                                              <a:gdLst>
                                                <a:gd name="T0" fmla="*/ 5976 w 45085"/>
                                                <a:gd name="T1" fmla="*/ 22321 h 45085"/>
                                                <a:gd name="T2" fmla="*/ 22321 w 45085"/>
                                                <a:gd name="T3" fmla="*/ 22321 h 45085"/>
                                                <a:gd name="T4" fmla="*/ 22321 w 45085"/>
                                                <a:gd name="T5" fmla="*/ 5976 h 45085"/>
                                                <a:gd name="T6" fmla="*/ 22764 w 45085"/>
                                                <a:gd name="T7" fmla="*/ 5976 h 45085"/>
                                                <a:gd name="T8" fmla="*/ 22764 w 45085"/>
                                                <a:gd name="T9" fmla="*/ 22321 h 45085"/>
                                                <a:gd name="T10" fmla="*/ 39109 w 45085"/>
                                                <a:gd name="T11" fmla="*/ 22321 h 45085"/>
                                                <a:gd name="T12" fmla="*/ 39109 w 45085"/>
                                                <a:gd name="T13" fmla="*/ 22764 h 45085"/>
                                                <a:gd name="T14" fmla="*/ 22764 w 45085"/>
                                                <a:gd name="T15" fmla="*/ 22764 h 45085"/>
                                                <a:gd name="T16" fmla="*/ 22764 w 45085"/>
                                                <a:gd name="T17" fmla="*/ 39109 h 45085"/>
                                                <a:gd name="T18" fmla="*/ 22321 w 45085"/>
                                                <a:gd name="T19" fmla="*/ 39109 h 45085"/>
                                                <a:gd name="T20" fmla="*/ 22321 w 45085"/>
                                                <a:gd name="T21" fmla="*/ 22764 h 45085"/>
                                                <a:gd name="T22" fmla="*/ 5976 w 45085"/>
                                                <a:gd name="T23" fmla="*/ 22764 h 45085"/>
                                                <a:gd name="T24" fmla="*/ 5976 w 45085"/>
                                                <a:gd name="T25" fmla="*/ 22321 h 450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5085"/>
                                                <a:gd name="T40" fmla="*/ 0 h 45085"/>
                                                <a:gd name="T41" fmla="*/ 45085 w 45085"/>
                                                <a:gd name="T42" fmla="*/ 45085 h 4508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5085" h="45085">
                                                  <a:moveTo>
                                                    <a:pt x="5976" y="22321"/>
                                                  </a:moveTo>
                                                  <a:lnTo>
                                                    <a:pt x="22321" y="22321"/>
                                                  </a:lnTo>
                                                  <a:lnTo>
                                                    <a:pt x="22321" y="5976"/>
                                                  </a:lnTo>
                                                  <a:lnTo>
                                                    <a:pt x="22764" y="5976"/>
                                                  </a:lnTo>
                                                  <a:lnTo>
                                                    <a:pt x="22764" y="22321"/>
                                                  </a:lnTo>
                                                  <a:lnTo>
                                                    <a:pt x="39109" y="22321"/>
                                                  </a:lnTo>
                                                  <a:lnTo>
                                                    <a:pt x="39109" y="22764"/>
                                                  </a:lnTo>
                                                  <a:lnTo>
                                                    <a:pt x="22764" y="22764"/>
                                                  </a:lnTo>
                                                  <a:lnTo>
                                                    <a:pt x="22764" y="39109"/>
                                                  </a:lnTo>
                                                  <a:lnTo>
                                                    <a:pt x="22321" y="39109"/>
                                                  </a:lnTo>
                                                  <a:lnTo>
                                                    <a:pt x="22321" y="22764"/>
                                                  </a:lnTo>
                                                  <a:lnTo>
                                                    <a:pt x="5976" y="22764"/>
                                                  </a:lnTo>
                                                  <a:lnTo>
                                                    <a:pt x="5976" y="22321"/>
                                                  </a:lnTo>
                                                  <a:close/>
                                                </a:path>
                                              </a:pathLst>
                                            </a:custGeom>
                                            <a:solidFill>
                                              <a:srgbClr val="156082"/>
                                            </a:solidFill>
                                            <a:ln w="12700">
                                              <a:solidFill>
                                                <a:srgbClr val="000000"/>
                                              </a:solidFill>
                                              <a:miter lim="800000"/>
                                              <a:headEnd/>
                                              <a:tailEnd/>
                                            </a:ln>
                                          </wps:spPr>
                                          <wps:txbx>
                                            <w:txbxContent>
                                              <w:p w14:paraId="35858E21" w14:textId="77777777" w:rsidR="00137E3F" w:rsidRDefault="00137E3F" w:rsidP="002747BD">
                                                <w:pPr>
                                                  <w:jc w:val="center"/>
                                                </w:pPr>
                                              </w:p>
                                            </w:txbxContent>
                                          </wps:txbx>
                                          <wps:bodyPr rot="0" vert="horz" wrap="square" lIns="91440" tIns="45720" rIns="91440" bIns="45720" anchor="ctr" anchorCtr="0" upright="1">
                                            <a:noAutofit/>
                                          </wps:bodyPr>
                                        </wps:wsp>
                                        <wps:wsp>
                                          <wps:cNvPr id="39" name="Plus Sign 30"/>
                                          <wps:cNvSpPr>
                                            <a:spLocks/>
                                          </wps:cNvSpPr>
                                          <wps:spPr bwMode="auto">
                                            <a:xfrm>
                                              <a:off x="326390" y="0"/>
                                              <a:ext cx="45085" cy="45085"/>
                                            </a:xfrm>
                                            <a:custGeom>
                                              <a:avLst/>
                                              <a:gdLst>
                                                <a:gd name="T0" fmla="*/ 5976 w 45085"/>
                                                <a:gd name="T1" fmla="*/ 22321 h 45085"/>
                                                <a:gd name="T2" fmla="*/ 22321 w 45085"/>
                                                <a:gd name="T3" fmla="*/ 22321 h 45085"/>
                                                <a:gd name="T4" fmla="*/ 22321 w 45085"/>
                                                <a:gd name="T5" fmla="*/ 5976 h 45085"/>
                                                <a:gd name="T6" fmla="*/ 22764 w 45085"/>
                                                <a:gd name="T7" fmla="*/ 5976 h 45085"/>
                                                <a:gd name="T8" fmla="*/ 22764 w 45085"/>
                                                <a:gd name="T9" fmla="*/ 22321 h 45085"/>
                                                <a:gd name="T10" fmla="*/ 39109 w 45085"/>
                                                <a:gd name="T11" fmla="*/ 22321 h 45085"/>
                                                <a:gd name="T12" fmla="*/ 39109 w 45085"/>
                                                <a:gd name="T13" fmla="*/ 22764 h 45085"/>
                                                <a:gd name="T14" fmla="*/ 22764 w 45085"/>
                                                <a:gd name="T15" fmla="*/ 22764 h 45085"/>
                                                <a:gd name="T16" fmla="*/ 22764 w 45085"/>
                                                <a:gd name="T17" fmla="*/ 39109 h 45085"/>
                                                <a:gd name="T18" fmla="*/ 22321 w 45085"/>
                                                <a:gd name="T19" fmla="*/ 39109 h 45085"/>
                                                <a:gd name="T20" fmla="*/ 22321 w 45085"/>
                                                <a:gd name="T21" fmla="*/ 22764 h 45085"/>
                                                <a:gd name="T22" fmla="*/ 5976 w 45085"/>
                                                <a:gd name="T23" fmla="*/ 22764 h 45085"/>
                                                <a:gd name="T24" fmla="*/ 5976 w 45085"/>
                                                <a:gd name="T25" fmla="*/ 22321 h 450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5085"/>
                                                <a:gd name="T40" fmla="*/ 0 h 45085"/>
                                                <a:gd name="T41" fmla="*/ 45085 w 45085"/>
                                                <a:gd name="T42" fmla="*/ 45085 h 4508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5085" h="45085">
                                                  <a:moveTo>
                                                    <a:pt x="5976" y="22321"/>
                                                  </a:moveTo>
                                                  <a:lnTo>
                                                    <a:pt x="22321" y="22321"/>
                                                  </a:lnTo>
                                                  <a:lnTo>
                                                    <a:pt x="22321" y="5976"/>
                                                  </a:lnTo>
                                                  <a:lnTo>
                                                    <a:pt x="22764" y="5976"/>
                                                  </a:lnTo>
                                                  <a:lnTo>
                                                    <a:pt x="22764" y="22321"/>
                                                  </a:lnTo>
                                                  <a:lnTo>
                                                    <a:pt x="39109" y="22321"/>
                                                  </a:lnTo>
                                                  <a:lnTo>
                                                    <a:pt x="39109" y="22764"/>
                                                  </a:lnTo>
                                                  <a:lnTo>
                                                    <a:pt x="22764" y="22764"/>
                                                  </a:lnTo>
                                                  <a:lnTo>
                                                    <a:pt x="22764" y="39109"/>
                                                  </a:lnTo>
                                                  <a:lnTo>
                                                    <a:pt x="22321" y="39109"/>
                                                  </a:lnTo>
                                                  <a:lnTo>
                                                    <a:pt x="22321" y="22764"/>
                                                  </a:lnTo>
                                                  <a:lnTo>
                                                    <a:pt x="5976" y="22764"/>
                                                  </a:lnTo>
                                                  <a:lnTo>
                                                    <a:pt x="5976" y="22321"/>
                                                  </a:lnTo>
                                                  <a:close/>
                                                </a:path>
                                              </a:pathLst>
                                            </a:custGeom>
                                            <a:solidFill>
                                              <a:srgbClr val="156082"/>
                                            </a:solidFill>
                                            <a:ln w="12700">
                                              <a:solidFill>
                                                <a:srgbClr val="000000"/>
                                              </a:solidFill>
                                              <a:miter lim="800000"/>
                                              <a:headEnd/>
                                              <a:tailEnd/>
                                            </a:ln>
                                          </wps:spPr>
                                          <wps:txbx>
                                            <w:txbxContent>
                                              <w:p w14:paraId="23169A9E" w14:textId="77777777" w:rsidR="00137E3F" w:rsidRDefault="00137E3F" w:rsidP="002747BD">
                                                <w:pPr>
                                                  <w:jc w:val="center"/>
                                                </w:pPr>
                                              </w:p>
                                            </w:txbxContent>
                                          </wps:txbx>
                                          <wps:bodyPr rot="0" vert="horz" wrap="square" lIns="91440" tIns="45720" rIns="91440" bIns="45720" anchor="ctr" anchorCtr="0" upright="1">
                                            <a:noAutofit/>
                                          </wps:bodyPr>
                                        </wps:wsp>
                                      </wpg:grpSp>
                                      <wps:wsp>
                                        <wps:cNvPr id="40" name="Rectangle 7"/>
                                        <wps:cNvSpPr>
                                          <a:spLocks noChangeArrowheads="1"/>
                                        </wps:cNvSpPr>
                                        <wps:spPr bwMode="auto">
                                          <a:xfrm>
                                            <a:off x="233013" y="483679"/>
                                            <a:ext cx="18000" cy="1800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01F077B6" w14:textId="77777777" w:rsidR="00137E3F" w:rsidRDefault="00137E3F" w:rsidP="002747BD">
                                              <w:pPr>
                                                <w:jc w:val="center"/>
                                              </w:pPr>
                                              <w:r>
                                                <w:t xml:space="preserve"> </w:t>
                                              </w:r>
                                            </w:p>
                                          </w:txbxContent>
                                        </wps:txbx>
                                        <wps:bodyPr rot="0" vert="horz" wrap="square" lIns="91440" tIns="45720" rIns="91440" bIns="45720" anchor="ctr" anchorCtr="0" upright="1">
                                          <a:noAutofit/>
                                        </wps:bodyPr>
                                      </wps:wsp>
                                    </wpg:grpSp>
                                  </wpg:grpSp>
                                  <wpg:grpSp>
                                    <wpg:cNvPr id="41" name="Group 32"/>
                                    <wpg:cNvGrpSpPr>
                                      <a:grpSpLocks/>
                                    </wpg:cNvGrpSpPr>
                                    <wpg:grpSpPr bwMode="auto">
                                      <a:xfrm>
                                        <a:off x="2152" y="933"/>
                                        <a:ext cx="10384" cy="539"/>
                                        <a:chOff x="2152" y="0"/>
                                        <a:chExt cx="10384" cy="539"/>
                                      </a:xfrm>
                                    </wpg:grpSpPr>
                                    <wps:wsp>
                                      <wps:cNvPr id="42" name="Rectangle 2"/>
                                      <wps:cNvSpPr>
                                        <a:spLocks noChangeArrowheads="1"/>
                                      </wps:cNvSpPr>
                                      <wps:spPr bwMode="auto">
                                        <a:xfrm rot="5400000">
                                          <a:off x="5305" y="-2996"/>
                                          <a:ext cx="178" cy="6483"/>
                                        </a:xfrm>
                                        <a:prstGeom prst="rect">
                                          <a:avLst/>
                                        </a:prstGeom>
                                        <a:gradFill rotWithShape="1">
                                          <a:gsLst>
                                            <a:gs pos="0">
                                              <a:srgbClr val="404040"/>
                                            </a:gs>
                                            <a:gs pos="50000">
                                              <a:srgbClr val="7F7F7F"/>
                                            </a:gs>
                                            <a:gs pos="100000">
                                              <a:srgbClr val="404040"/>
                                            </a:gs>
                                          </a:gsLst>
                                          <a:lin ang="0" scaled="1"/>
                                        </a:gradFill>
                                        <a:ln w="9525">
                                          <a:solidFill>
                                            <a:srgbClr val="042433"/>
                                          </a:solidFill>
                                          <a:miter lim="800000"/>
                                          <a:headEnd/>
                                          <a:tailEnd/>
                                        </a:ln>
                                      </wps:spPr>
                                      <wps:txbx>
                                        <w:txbxContent>
                                          <w:p w14:paraId="3FCB8B6F" w14:textId="77777777" w:rsidR="00137E3F" w:rsidRDefault="00137E3F" w:rsidP="002747BD">
                                            <w:pPr>
                                              <w:jc w:val="center"/>
                                            </w:pPr>
                                          </w:p>
                                        </w:txbxContent>
                                      </wps:txbx>
                                      <wps:bodyPr rot="0" vert="horz" wrap="square" lIns="91440" tIns="45720" rIns="91440" bIns="45720" anchor="ctr" anchorCtr="0" upright="1">
                                        <a:noAutofit/>
                                      </wps:bodyPr>
                                    </wps:wsp>
                                    <wps:wsp>
                                      <wps:cNvPr id="43" name="Rectangle 2"/>
                                      <wps:cNvSpPr>
                                        <a:spLocks noChangeArrowheads="1"/>
                                      </wps:cNvSpPr>
                                      <wps:spPr bwMode="auto">
                                        <a:xfrm rot="5400000">
                                          <a:off x="10147" y="-1882"/>
                                          <a:ext cx="457" cy="4320"/>
                                        </a:xfrm>
                                        <a:prstGeom prst="rect">
                                          <a:avLst/>
                                        </a:prstGeom>
                                        <a:gradFill rotWithShape="1">
                                          <a:gsLst>
                                            <a:gs pos="0">
                                              <a:srgbClr val="595959"/>
                                            </a:gs>
                                            <a:gs pos="50000">
                                              <a:srgbClr val="D9D9D9"/>
                                            </a:gs>
                                            <a:gs pos="100000">
                                              <a:srgbClr val="595959"/>
                                            </a:gs>
                                          </a:gsLst>
                                          <a:lin ang="16200000" scaled="1"/>
                                        </a:gradFill>
                                        <a:ln w="6350">
                                          <a:solidFill>
                                            <a:srgbClr val="042433"/>
                                          </a:solidFill>
                                          <a:miter lim="800000"/>
                                          <a:headEnd/>
                                          <a:tailEnd/>
                                        </a:ln>
                                      </wps:spPr>
                                      <wps:txbx>
                                        <w:txbxContent>
                                          <w:p w14:paraId="671E8CC4" w14:textId="77777777" w:rsidR="00137E3F" w:rsidRDefault="00137E3F" w:rsidP="002747BD">
                                            <w:pPr>
                                              <w:jc w:val="center"/>
                                            </w:pPr>
                                          </w:p>
                                        </w:txbxContent>
                                      </wps:txbx>
                                      <wps:bodyPr rot="0" vert="horz" wrap="square" lIns="91440" tIns="45720" rIns="91440" bIns="45720" anchor="ctr" anchorCtr="0" upright="1">
                                        <a:noAutofit/>
                                      </wps:bodyPr>
                                    </wps:wsp>
                                    <wps:wsp>
                                      <wps:cNvPr id="44" name="Rectangle 3"/>
                                      <wps:cNvSpPr>
                                        <a:spLocks noChangeArrowheads="1"/>
                                      </wps:cNvSpPr>
                                      <wps:spPr bwMode="auto">
                                        <a:xfrm>
                                          <a:off x="2334" y="0"/>
                                          <a:ext cx="720" cy="539"/>
                                        </a:xfrm>
                                        <a:prstGeom prst="rect">
                                          <a:avLst/>
                                        </a:prstGeom>
                                        <a:gradFill rotWithShape="1">
                                          <a:gsLst>
                                            <a:gs pos="0">
                                              <a:srgbClr val="404040"/>
                                            </a:gs>
                                            <a:gs pos="55000">
                                              <a:srgbClr val="A6A6A6"/>
                                            </a:gs>
                                            <a:gs pos="100000">
                                              <a:srgbClr val="595959"/>
                                            </a:gs>
                                          </a:gsLst>
                                          <a:path path="shape">
                                            <a:fillToRect l="50000" t="50000" r="50000" b="50000"/>
                                          </a:path>
                                        </a:gradFill>
                                        <a:ln w="12700">
                                          <a:solidFill>
                                            <a:srgbClr val="042433"/>
                                          </a:solidFill>
                                          <a:miter lim="800000"/>
                                          <a:headEnd/>
                                          <a:tailEnd/>
                                        </a:ln>
                                      </wps:spPr>
                                      <wps:txbx>
                                        <w:txbxContent>
                                          <w:p w14:paraId="3BA25A13" w14:textId="77777777" w:rsidR="00137E3F" w:rsidRDefault="00137E3F" w:rsidP="002747BD">
                                            <w:pPr>
                                              <w:jc w:val="center"/>
                                            </w:pPr>
                                          </w:p>
                                        </w:txbxContent>
                                      </wps:txbx>
                                      <wps:bodyPr rot="0" vert="horz" wrap="square" lIns="91440" tIns="45720" rIns="91440" bIns="45720" anchor="ctr" anchorCtr="0" upright="1">
                                        <a:noAutofit/>
                                      </wps:bodyPr>
                                    </wps:wsp>
                                  </wpg:grpSp>
                                </wpg:grpSp>
                                <wpg:grpSp>
                                  <wpg:cNvPr id="45" name="Group 9"/>
                                  <wpg:cNvGrpSpPr>
                                    <a:grpSpLocks/>
                                  </wpg:cNvGrpSpPr>
                                  <wpg:grpSpPr bwMode="auto">
                                    <a:xfrm>
                                      <a:off x="4792" y="7061"/>
                                      <a:ext cx="7836" cy="4496"/>
                                      <a:chOff x="0" y="0"/>
                                      <a:chExt cx="7835" cy="4495"/>
                                    </a:xfrm>
                                  </wpg:grpSpPr>
                                  <wpg:grpSp>
                                    <wpg:cNvPr id="46" name="Group 4"/>
                                    <wpg:cNvGrpSpPr>
                                      <a:grpSpLocks/>
                                    </wpg:cNvGrpSpPr>
                                    <wpg:grpSpPr bwMode="auto">
                                      <a:xfrm>
                                        <a:off x="812" y="0"/>
                                        <a:ext cx="6185" cy="3260"/>
                                        <a:chOff x="0" y="0"/>
                                        <a:chExt cx="6184" cy="3260"/>
                                      </a:xfrm>
                                    </wpg:grpSpPr>
                                    <wps:wsp>
                                      <wps:cNvPr id="47" name="Trapezoid 3"/>
                                      <wps:cNvSpPr>
                                        <a:spLocks/>
                                      </wps:cNvSpPr>
                                      <wps:spPr bwMode="auto">
                                        <a:xfrm flipV="1">
                                          <a:off x="762" y="2540"/>
                                          <a:ext cx="4680" cy="720"/>
                                        </a:xfrm>
                                        <a:custGeom>
                                          <a:avLst/>
                                          <a:gdLst>
                                            <a:gd name="T0" fmla="*/ 0 w 468000"/>
                                            <a:gd name="T1" fmla="*/ 72000 h 72000"/>
                                            <a:gd name="T2" fmla="*/ 18000 w 468000"/>
                                            <a:gd name="T3" fmla="*/ 0 h 72000"/>
                                            <a:gd name="T4" fmla="*/ 450000 w 468000"/>
                                            <a:gd name="T5" fmla="*/ 0 h 72000"/>
                                            <a:gd name="T6" fmla="*/ 468000 w 468000"/>
                                            <a:gd name="T7" fmla="*/ 72000 h 72000"/>
                                            <a:gd name="T8" fmla="*/ 0 w 468000"/>
                                            <a:gd name="T9" fmla="*/ 72000 h 72000"/>
                                            <a:gd name="T10" fmla="*/ 0 60000 65536"/>
                                            <a:gd name="T11" fmla="*/ 0 60000 65536"/>
                                            <a:gd name="T12" fmla="*/ 0 60000 65536"/>
                                            <a:gd name="T13" fmla="*/ 0 60000 65536"/>
                                            <a:gd name="T14" fmla="*/ 0 60000 65536"/>
                                            <a:gd name="T15" fmla="*/ 0 w 468000"/>
                                            <a:gd name="T16" fmla="*/ 0 h 72000"/>
                                            <a:gd name="T17" fmla="*/ 468000 w 468000"/>
                                            <a:gd name="T18" fmla="*/ 72000 h 72000"/>
                                          </a:gdLst>
                                          <a:ahLst/>
                                          <a:cxnLst>
                                            <a:cxn ang="T10">
                                              <a:pos x="T0" y="T1"/>
                                            </a:cxn>
                                            <a:cxn ang="T11">
                                              <a:pos x="T2" y="T3"/>
                                            </a:cxn>
                                            <a:cxn ang="T12">
                                              <a:pos x="T4" y="T5"/>
                                            </a:cxn>
                                            <a:cxn ang="T13">
                                              <a:pos x="T6" y="T7"/>
                                            </a:cxn>
                                            <a:cxn ang="T14">
                                              <a:pos x="T8" y="T9"/>
                                            </a:cxn>
                                          </a:cxnLst>
                                          <a:rect l="T15" t="T16" r="T17" b="T18"/>
                                          <a:pathLst>
                                            <a:path w="468000" h="72000">
                                              <a:moveTo>
                                                <a:pt x="0" y="72000"/>
                                              </a:moveTo>
                                              <a:lnTo>
                                                <a:pt x="18000" y="0"/>
                                              </a:lnTo>
                                              <a:lnTo>
                                                <a:pt x="450000" y="0"/>
                                              </a:lnTo>
                                              <a:lnTo>
                                                <a:pt x="468000" y="72000"/>
                                              </a:lnTo>
                                              <a:lnTo>
                                                <a:pt x="0" y="72000"/>
                                              </a:lnTo>
                                              <a:close/>
                                            </a:path>
                                          </a:pathLst>
                                        </a:custGeom>
                                        <a:blipFill dpi="0" rotWithShape="0">
                                          <a:blip r:embed="rId24"/>
                                          <a:srcRect/>
                                          <a:tile tx="0" ty="0" sx="100000" sy="100000" flip="none" algn="tl"/>
                                        </a:blipFill>
                                        <a:ln w="3175">
                                          <a:solidFill>
                                            <a:srgbClr val="042433"/>
                                          </a:solidFill>
                                          <a:miter lim="800000"/>
                                          <a:headEnd/>
                                          <a:tailEnd/>
                                        </a:ln>
                                      </wps:spPr>
                                      <wps:txbx>
                                        <w:txbxContent>
                                          <w:p w14:paraId="192DDEF5" w14:textId="77777777" w:rsidR="00137E3F" w:rsidRDefault="00137E3F" w:rsidP="002747BD">
                                            <w:pPr>
                                              <w:jc w:val="center"/>
                                            </w:pPr>
                                          </w:p>
                                        </w:txbxContent>
                                      </wps:txbx>
                                      <wps:bodyPr rot="0" vert="horz" wrap="square" lIns="91440" tIns="45720" rIns="91440" bIns="45720" anchor="ctr" anchorCtr="0" upright="1">
                                        <a:noAutofit/>
                                      </wps:bodyPr>
                                    </wps:wsp>
                                    <wps:wsp>
                                      <wps:cNvPr id="48" name="Trapezoid 3"/>
                                      <wps:cNvSpPr>
                                        <a:spLocks/>
                                      </wps:cNvSpPr>
                                      <wps:spPr bwMode="auto">
                                        <a:xfrm flipV="1">
                                          <a:off x="0" y="0"/>
                                          <a:ext cx="6184" cy="3251"/>
                                        </a:xfrm>
                                        <a:custGeom>
                                          <a:avLst/>
                                          <a:gdLst>
                                            <a:gd name="T0" fmla="*/ 0 w 618490"/>
                                            <a:gd name="T1" fmla="*/ 325120 h 325120"/>
                                            <a:gd name="T2" fmla="*/ 81280 w 618490"/>
                                            <a:gd name="T3" fmla="*/ 0 h 325120"/>
                                            <a:gd name="T4" fmla="*/ 537210 w 618490"/>
                                            <a:gd name="T5" fmla="*/ 0 h 325120"/>
                                            <a:gd name="T6" fmla="*/ 618490 w 618490"/>
                                            <a:gd name="T7" fmla="*/ 325120 h 325120"/>
                                            <a:gd name="T8" fmla="*/ 0 w 618490"/>
                                            <a:gd name="T9" fmla="*/ 325120 h 325120"/>
                                            <a:gd name="T10" fmla="*/ 0 60000 65536"/>
                                            <a:gd name="T11" fmla="*/ 0 60000 65536"/>
                                            <a:gd name="T12" fmla="*/ 0 60000 65536"/>
                                            <a:gd name="T13" fmla="*/ 0 60000 65536"/>
                                            <a:gd name="T14" fmla="*/ 0 60000 65536"/>
                                            <a:gd name="T15" fmla="*/ 0 w 618490"/>
                                            <a:gd name="T16" fmla="*/ 0 h 325120"/>
                                            <a:gd name="T17" fmla="*/ 618490 w 618490"/>
                                            <a:gd name="T18" fmla="*/ 325120 h 325120"/>
                                          </a:gdLst>
                                          <a:ahLst/>
                                          <a:cxnLst>
                                            <a:cxn ang="T10">
                                              <a:pos x="T0" y="T1"/>
                                            </a:cxn>
                                            <a:cxn ang="T11">
                                              <a:pos x="T2" y="T3"/>
                                            </a:cxn>
                                            <a:cxn ang="T12">
                                              <a:pos x="T4" y="T5"/>
                                            </a:cxn>
                                            <a:cxn ang="T13">
                                              <a:pos x="T6" y="T7"/>
                                            </a:cxn>
                                            <a:cxn ang="T14">
                                              <a:pos x="T8" y="T9"/>
                                            </a:cxn>
                                          </a:cxnLst>
                                          <a:rect l="T15" t="T16" r="T17" b="T18"/>
                                          <a:pathLst>
                                            <a:path w="618490" h="325120">
                                              <a:moveTo>
                                                <a:pt x="0" y="325120"/>
                                              </a:moveTo>
                                              <a:lnTo>
                                                <a:pt x="81280" y="0"/>
                                              </a:lnTo>
                                              <a:lnTo>
                                                <a:pt x="537210" y="0"/>
                                              </a:lnTo>
                                              <a:lnTo>
                                                <a:pt x="618490" y="325120"/>
                                              </a:lnTo>
                                              <a:lnTo>
                                                <a:pt x="0" y="325120"/>
                                              </a:lnTo>
                                              <a:close/>
                                            </a:path>
                                          </a:pathLst>
                                        </a:custGeom>
                                        <a:gradFill rotWithShape="1">
                                          <a:gsLst>
                                            <a:gs pos="0">
                                              <a:srgbClr val="74C4E9"/>
                                            </a:gs>
                                            <a:gs pos="52000">
                                              <a:srgbClr val="F0F8FD"/>
                                            </a:gs>
                                            <a:gs pos="100000">
                                              <a:srgbClr val="A2D8F0"/>
                                            </a:gs>
                                          </a:gsLst>
                                          <a:lin ang="0" scaled="1"/>
                                        </a:gradFill>
                                        <a:ln w="3175">
                                          <a:solidFill>
                                            <a:srgbClr val="000000"/>
                                          </a:solidFill>
                                          <a:miter lim="800000"/>
                                          <a:headEnd/>
                                          <a:tailEnd/>
                                        </a:ln>
                                      </wps:spPr>
                                      <wps:txbx>
                                        <w:txbxContent>
                                          <w:p w14:paraId="16E302E9" w14:textId="77777777" w:rsidR="00137E3F" w:rsidRDefault="00137E3F" w:rsidP="002747BD">
                                            <w:pPr>
                                              <w:jc w:val="center"/>
                                            </w:pPr>
                                          </w:p>
                                        </w:txbxContent>
                                      </wps:txbx>
                                      <wps:bodyPr rot="0" vert="horz" wrap="square" lIns="91440" tIns="45720" rIns="91440" bIns="45720" anchor="ctr" anchorCtr="0" upright="1">
                                        <a:noAutofit/>
                                      </wps:bodyPr>
                                    </wps:wsp>
                                  </wpg:grpSp>
                                  <wpg:grpSp>
                                    <wpg:cNvPr id="49" name="Group 8"/>
                                    <wpg:cNvGrpSpPr>
                                      <a:grpSpLocks/>
                                    </wpg:cNvGrpSpPr>
                                    <wpg:grpSpPr bwMode="auto">
                                      <a:xfrm>
                                        <a:off x="0" y="3302"/>
                                        <a:ext cx="7835" cy="1193"/>
                                        <a:chOff x="0" y="0"/>
                                        <a:chExt cx="7835" cy="1193"/>
                                      </a:xfrm>
                                    </wpg:grpSpPr>
                                    <wps:wsp>
                                      <wps:cNvPr id="50" name="Trapezoid 1"/>
                                      <wps:cNvSpPr>
                                        <a:spLocks/>
                                      </wps:cNvSpPr>
                                      <wps:spPr bwMode="auto">
                                        <a:xfrm>
                                          <a:off x="0" y="0"/>
                                          <a:ext cx="7835" cy="1193"/>
                                        </a:xfrm>
                                        <a:custGeom>
                                          <a:avLst/>
                                          <a:gdLst>
                                            <a:gd name="T0" fmla="*/ 0 w 783590"/>
                                            <a:gd name="T1" fmla="*/ 119380 h 119380"/>
                                            <a:gd name="T2" fmla="*/ 29845 w 783590"/>
                                            <a:gd name="T3" fmla="*/ 0 h 119380"/>
                                            <a:gd name="T4" fmla="*/ 753745 w 783590"/>
                                            <a:gd name="T5" fmla="*/ 0 h 119380"/>
                                            <a:gd name="T6" fmla="*/ 783590 w 783590"/>
                                            <a:gd name="T7" fmla="*/ 119380 h 119380"/>
                                            <a:gd name="T8" fmla="*/ 0 w 783590"/>
                                            <a:gd name="T9" fmla="*/ 119380 h 119380"/>
                                            <a:gd name="T10" fmla="*/ 0 60000 65536"/>
                                            <a:gd name="T11" fmla="*/ 0 60000 65536"/>
                                            <a:gd name="T12" fmla="*/ 0 60000 65536"/>
                                            <a:gd name="T13" fmla="*/ 0 60000 65536"/>
                                            <a:gd name="T14" fmla="*/ 0 60000 65536"/>
                                            <a:gd name="T15" fmla="*/ 0 w 783590"/>
                                            <a:gd name="T16" fmla="*/ 0 h 119380"/>
                                            <a:gd name="T17" fmla="*/ 783590 w 783590"/>
                                            <a:gd name="T18" fmla="*/ 119380 h 119380"/>
                                          </a:gdLst>
                                          <a:ahLst/>
                                          <a:cxnLst>
                                            <a:cxn ang="T10">
                                              <a:pos x="T0" y="T1"/>
                                            </a:cxn>
                                            <a:cxn ang="T11">
                                              <a:pos x="T2" y="T3"/>
                                            </a:cxn>
                                            <a:cxn ang="T12">
                                              <a:pos x="T4" y="T5"/>
                                            </a:cxn>
                                            <a:cxn ang="T13">
                                              <a:pos x="T6" y="T7"/>
                                            </a:cxn>
                                            <a:cxn ang="T14">
                                              <a:pos x="T8" y="T9"/>
                                            </a:cxn>
                                          </a:cxnLst>
                                          <a:rect l="T15" t="T16" r="T17" b="T18"/>
                                          <a:pathLst>
                                            <a:path w="783590" h="119380">
                                              <a:moveTo>
                                                <a:pt x="0" y="119380"/>
                                              </a:moveTo>
                                              <a:lnTo>
                                                <a:pt x="29845" y="0"/>
                                              </a:lnTo>
                                              <a:lnTo>
                                                <a:pt x="753745" y="0"/>
                                              </a:lnTo>
                                              <a:lnTo>
                                                <a:pt x="783590" y="119380"/>
                                              </a:lnTo>
                                              <a:lnTo>
                                                <a:pt x="0" y="119380"/>
                                              </a:lnTo>
                                              <a:close/>
                                            </a:path>
                                          </a:pathLst>
                                        </a:custGeom>
                                        <a:solidFill>
                                          <a:srgbClr val="BFBFBF"/>
                                        </a:solidFill>
                                        <a:ln w="6350">
                                          <a:solidFill>
                                            <a:srgbClr val="042433"/>
                                          </a:solidFill>
                                          <a:miter lim="800000"/>
                                          <a:headEnd/>
                                          <a:tailEnd/>
                                        </a:ln>
                                      </wps:spPr>
                                      <wps:txbx>
                                        <w:txbxContent>
                                          <w:p w14:paraId="1A7A3B18" w14:textId="77777777" w:rsidR="00137E3F" w:rsidRDefault="00137E3F" w:rsidP="002747BD">
                                            <w:pPr>
                                              <w:jc w:val="center"/>
                                            </w:pPr>
                                          </w:p>
                                        </w:txbxContent>
                                      </wps:txbx>
                                      <wps:bodyPr rot="0" vert="horz" wrap="square" lIns="91440" tIns="45720" rIns="91440" bIns="45720" anchor="ctr" anchorCtr="0" upright="1">
                                        <a:noAutofit/>
                                      </wps:bodyPr>
                                    </wps:wsp>
                                    <wpg:grpSp>
                                      <wpg:cNvPr id="51" name="Group 108"/>
                                      <wpg:cNvGrpSpPr>
                                        <a:grpSpLocks/>
                                      </wpg:cNvGrpSpPr>
                                      <wpg:grpSpPr bwMode="auto">
                                        <a:xfrm>
                                          <a:off x="1478" y="52"/>
                                          <a:ext cx="4953" cy="1040"/>
                                          <a:chOff x="6854" y="-7526"/>
                                          <a:chExt cx="495300" cy="104046"/>
                                        </a:xfrm>
                                      </wpg:grpSpPr>
                                      <wps:wsp>
                                        <wps:cNvPr id="52" name="Rectangle 5"/>
                                        <wps:cNvSpPr>
                                          <a:spLocks noChangeArrowheads="1"/>
                                        </wps:cNvSpPr>
                                        <wps:spPr bwMode="auto">
                                          <a:xfrm>
                                            <a:off x="6854" y="-7526"/>
                                            <a:ext cx="495300" cy="80645"/>
                                          </a:xfrm>
                                          <a:prstGeom prst="rect">
                                            <a:avLst/>
                                          </a:prstGeom>
                                          <a:solidFill>
                                            <a:srgbClr val="FFFFFF"/>
                                          </a:solidFill>
                                          <a:ln w="3175">
                                            <a:solidFill>
                                              <a:srgbClr val="042433"/>
                                            </a:solidFill>
                                            <a:miter lim="800000"/>
                                            <a:headEnd/>
                                            <a:tailEnd/>
                                          </a:ln>
                                        </wps:spPr>
                                        <wps:txbx>
                                          <w:txbxContent>
                                            <w:p w14:paraId="684DB925" w14:textId="77777777" w:rsidR="00137E3F" w:rsidRDefault="00137E3F" w:rsidP="002747BD">
                                              <w:pPr>
                                                <w:jc w:val="center"/>
                                              </w:pPr>
                                              <w:r>
                                                <w:t>60 g</w:t>
                                              </w:r>
                                            </w:p>
                                          </w:txbxContent>
                                        </wps:txbx>
                                        <wps:bodyPr rot="0" vert="horz" wrap="square" lIns="91440" tIns="45720" rIns="91440" bIns="45720" anchor="ctr" anchorCtr="0" upright="1">
                                          <a:noAutofit/>
                                        </wps:bodyPr>
                                      </wps:wsp>
                                      <wps:wsp>
                                        <wps:cNvPr id="53" name="Text Box 6"/>
                                        <wps:cNvSpPr txBox="1">
                                          <a:spLocks noChangeArrowheads="1"/>
                                        </wps:cNvSpPr>
                                        <wps:spPr bwMode="auto">
                                          <a:xfrm flipH="1">
                                            <a:off x="121198" y="0"/>
                                            <a:ext cx="250364" cy="9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AE0BC7F" w14:textId="77777777" w:rsidR="00137E3F" w:rsidRPr="0072576B" w:rsidRDefault="00137E3F" w:rsidP="002747BD">
                                              <w:pPr>
                                                <w:jc w:val="center"/>
                                                <w:rPr>
                                                  <w:sz w:val="12"/>
                                                  <w:szCs w:val="12"/>
                                                </w:rPr>
                                              </w:pPr>
                                              <w:r w:rsidRPr="0072576B">
                                                <w:rPr>
                                                  <w:sz w:val="12"/>
                                                  <w:szCs w:val="12"/>
                                                </w:rPr>
                                                <w:t>60 g</w:t>
                                              </w:r>
                                            </w:p>
                                          </w:txbxContent>
                                        </wps:txbx>
                                        <wps:bodyPr rot="0" vert="horz" wrap="square" lIns="0" tIns="0" rIns="0" bIns="0" anchor="t" anchorCtr="0" upright="1">
                                          <a:noAutofit/>
                                        </wps:bodyPr>
                                      </wps:wsp>
                                    </wpg:grpSp>
                                  </wpg:grpSp>
                                </wpg:grpSp>
                                <wps:wsp>
                                  <wps:cNvPr id="54" name="Rectangle: Rounded Corners 11"/>
                                  <wps:cNvSpPr>
                                    <a:spLocks noChangeArrowheads="1"/>
                                  </wps:cNvSpPr>
                                  <wps:spPr bwMode="auto">
                                    <a:xfrm>
                                      <a:off x="13646" y="9322"/>
                                      <a:ext cx="3848" cy="2202"/>
                                    </a:xfrm>
                                    <a:prstGeom prst="roundRect">
                                      <a:avLst>
                                        <a:gd name="adj" fmla="val 16667"/>
                                      </a:avLst>
                                    </a:prstGeom>
                                    <a:noFill/>
                                    <a:ln w="12700">
                                      <a:solidFill>
                                        <a:srgbClr val="042433"/>
                                      </a:solidFill>
                                      <a:miter lim="800000"/>
                                      <a:headEnd/>
                                      <a:tailEnd/>
                                    </a:ln>
                                    <a:extLst>
                                      <a:ext uri="{909E8E84-426E-40DD-AFC4-6F175D3DCCD1}">
                                        <a14:hiddenFill xmlns:a14="http://schemas.microsoft.com/office/drawing/2010/main">
                                          <a:solidFill>
                                            <a:srgbClr val="FFFFFF"/>
                                          </a:solidFill>
                                        </a14:hiddenFill>
                                      </a:ext>
                                    </a:extLst>
                                  </wps:spPr>
                                  <wps:txbx>
                                    <w:txbxContent>
                                      <w:p w14:paraId="5DD67A40" w14:textId="77777777" w:rsidR="00137E3F" w:rsidRDefault="00137E3F" w:rsidP="002747BD">
                                        <w:pPr>
                                          <w:jc w:val="center"/>
                                        </w:pPr>
                                      </w:p>
                                    </w:txbxContent>
                                  </wps:txbx>
                                  <wps:bodyPr rot="0" vert="horz" wrap="square" lIns="91440" tIns="45720" rIns="91440" bIns="45720" anchor="ctr" anchorCtr="0" upright="1">
                                    <a:noAutofit/>
                                  </wps:bodyPr>
                                </wps:wsp>
                                <wps:wsp>
                                  <wps:cNvPr id="55" name="Freeform: Shape 12"/>
                                  <wps:cNvSpPr>
                                    <a:spLocks/>
                                  </wps:cNvSpPr>
                                  <wps:spPr bwMode="auto">
                                    <a:xfrm>
                                      <a:off x="9818" y="416"/>
                                      <a:ext cx="8628" cy="10446"/>
                                    </a:xfrm>
                                    <a:custGeom>
                                      <a:avLst/>
                                      <a:gdLst>
                                        <a:gd name="T0" fmla="*/ 682329 w 862829"/>
                                        <a:gd name="T1" fmla="*/ 1059943 h 1029444"/>
                                        <a:gd name="T2" fmla="*/ 862829 w 862829"/>
                                        <a:gd name="T3" fmla="*/ 1059943 h 1029444"/>
                                        <a:gd name="T4" fmla="*/ 862829 w 862829"/>
                                        <a:gd name="T5" fmla="*/ 0 h 1029444"/>
                                        <a:gd name="T6" fmla="*/ 0 w 862829"/>
                                        <a:gd name="T7" fmla="*/ 0 h 1029444"/>
                                        <a:gd name="T8" fmla="*/ 0 w 862829"/>
                                        <a:gd name="T9" fmla="*/ 53100 h 1029444"/>
                                        <a:gd name="T10" fmla="*/ 0 60000 65536"/>
                                        <a:gd name="T11" fmla="*/ 0 60000 65536"/>
                                        <a:gd name="T12" fmla="*/ 0 60000 65536"/>
                                        <a:gd name="T13" fmla="*/ 0 60000 65536"/>
                                        <a:gd name="T14" fmla="*/ 0 60000 65536"/>
                                        <a:gd name="T15" fmla="*/ 0 w 862829"/>
                                        <a:gd name="T16" fmla="*/ 0 h 1029444"/>
                                        <a:gd name="T17" fmla="*/ 862829 w 862829"/>
                                        <a:gd name="T18" fmla="*/ 1029444 h 1029444"/>
                                      </a:gdLst>
                                      <a:ahLst/>
                                      <a:cxnLst>
                                        <a:cxn ang="T10">
                                          <a:pos x="T0" y="T1"/>
                                        </a:cxn>
                                        <a:cxn ang="T11">
                                          <a:pos x="T2" y="T3"/>
                                        </a:cxn>
                                        <a:cxn ang="T12">
                                          <a:pos x="T4" y="T5"/>
                                        </a:cxn>
                                        <a:cxn ang="T13">
                                          <a:pos x="T6" y="T7"/>
                                        </a:cxn>
                                        <a:cxn ang="T14">
                                          <a:pos x="T8" y="T9"/>
                                        </a:cxn>
                                      </a:cxnLst>
                                      <a:rect l="T15" t="T16" r="T17" b="T18"/>
                                      <a:pathLst>
                                        <a:path w="862829" h="1029444">
                                          <a:moveTo>
                                            <a:pt x="682329" y="1029444"/>
                                          </a:moveTo>
                                          <a:lnTo>
                                            <a:pt x="862829" y="1029444"/>
                                          </a:lnTo>
                                          <a:lnTo>
                                            <a:pt x="862829" y="0"/>
                                          </a:lnTo>
                                          <a:lnTo>
                                            <a:pt x="0" y="0"/>
                                          </a:lnTo>
                                          <a:lnTo>
                                            <a:pt x="0" y="51572"/>
                                          </a:lnTo>
                                        </a:path>
                                      </a:pathLst>
                                    </a:custGeom>
                                    <a:noFill/>
                                    <a:ln w="9525">
                                      <a:solidFill>
                                        <a:srgbClr val="042433"/>
                                      </a:solidFill>
                                      <a:miter lim="800000"/>
                                      <a:headEnd type="oval" w="sm" len="sm"/>
                                      <a:tailEnd type="none" w="sm" len="sm"/>
                                    </a:ln>
                                    <a:extLst>
                                      <a:ext uri="{909E8E84-426E-40DD-AFC4-6F175D3DCCD1}">
                                        <a14:hiddenFill xmlns:a14="http://schemas.microsoft.com/office/drawing/2010/main">
                                          <a:solidFill>
                                            <a:srgbClr val="FFFFFF"/>
                                          </a:solidFill>
                                        </a14:hiddenFill>
                                      </a:ext>
                                    </a:extLst>
                                  </wps:spPr>
                                  <wps:txbx>
                                    <w:txbxContent>
                                      <w:p w14:paraId="55691903" w14:textId="77777777" w:rsidR="00137E3F" w:rsidRDefault="00137E3F" w:rsidP="002747BD">
                                        <w:pPr>
                                          <w:jc w:val="center"/>
                                        </w:pPr>
                                      </w:p>
                                    </w:txbxContent>
                                  </wps:txbx>
                                  <wps:bodyPr rot="0" vert="horz" wrap="square" lIns="91440" tIns="45720" rIns="91440" bIns="45720" anchor="ctr" anchorCtr="0" upright="1">
                                    <a:noAutofit/>
                                  </wps:bodyPr>
                                </wps:wsp>
                                <wps:wsp>
                                  <wps:cNvPr id="56" name="Freeform: Shape 13"/>
                                  <wps:cNvSpPr>
                                    <a:spLocks/>
                                  </wps:cNvSpPr>
                                  <wps:spPr bwMode="auto">
                                    <a:xfrm>
                                      <a:off x="7636" y="0"/>
                                      <a:ext cx="11326" cy="11818"/>
                                    </a:xfrm>
                                    <a:custGeom>
                                      <a:avLst/>
                                      <a:gdLst>
                                        <a:gd name="T0" fmla="*/ 802851 w 1138537"/>
                                        <a:gd name="T1" fmla="*/ 1093774 h 1178208"/>
                                        <a:gd name="T2" fmla="*/ 802851 w 1138537"/>
                                        <a:gd name="T3" fmla="*/ 1185588 h 1178208"/>
                                        <a:gd name="T4" fmla="*/ 1126740 w 1138537"/>
                                        <a:gd name="T5" fmla="*/ 1185588 h 1178208"/>
                                        <a:gd name="T6" fmla="*/ 1126740 w 1138537"/>
                                        <a:gd name="T7" fmla="*/ 0 h 1178208"/>
                                        <a:gd name="T8" fmla="*/ 0 w 1138537"/>
                                        <a:gd name="T9" fmla="*/ 0 h 1178208"/>
                                        <a:gd name="T10" fmla="*/ 0 w 1138537"/>
                                        <a:gd name="T11" fmla="*/ 93809 h 1178208"/>
                                        <a:gd name="T12" fmla="*/ 0 60000 65536"/>
                                        <a:gd name="T13" fmla="*/ 0 60000 65536"/>
                                        <a:gd name="T14" fmla="*/ 0 60000 65536"/>
                                        <a:gd name="T15" fmla="*/ 0 60000 65536"/>
                                        <a:gd name="T16" fmla="*/ 0 60000 65536"/>
                                        <a:gd name="T17" fmla="*/ 0 60000 65536"/>
                                        <a:gd name="T18" fmla="*/ 0 w 1138537"/>
                                        <a:gd name="T19" fmla="*/ 0 h 1178208"/>
                                        <a:gd name="T20" fmla="*/ 1138537 w 1138537"/>
                                        <a:gd name="T21" fmla="*/ 1178208 h 1178208"/>
                                      </a:gdLst>
                                      <a:ahLst/>
                                      <a:cxnLst>
                                        <a:cxn ang="T12">
                                          <a:pos x="T0" y="T1"/>
                                        </a:cxn>
                                        <a:cxn ang="T13">
                                          <a:pos x="T2" y="T3"/>
                                        </a:cxn>
                                        <a:cxn ang="T14">
                                          <a:pos x="T4" y="T5"/>
                                        </a:cxn>
                                        <a:cxn ang="T15">
                                          <a:pos x="T6" y="T7"/>
                                        </a:cxn>
                                        <a:cxn ang="T16">
                                          <a:pos x="T8" y="T9"/>
                                        </a:cxn>
                                        <a:cxn ang="T17">
                                          <a:pos x="T10" y="T11"/>
                                        </a:cxn>
                                      </a:cxnLst>
                                      <a:rect l="T18" t="T19" r="T20" b="T21"/>
                                      <a:pathLst>
                                        <a:path w="1138537" h="1178208">
                                          <a:moveTo>
                                            <a:pt x="811257" y="1086966"/>
                                          </a:moveTo>
                                          <a:lnTo>
                                            <a:pt x="811257" y="1178208"/>
                                          </a:lnTo>
                                          <a:lnTo>
                                            <a:pt x="1138537" y="1178208"/>
                                          </a:lnTo>
                                          <a:lnTo>
                                            <a:pt x="1138537" y="0"/>
                                          </a:lnTo>
                                          <a:lnTo>
                                            <a:pt x="0" y="0"/>
                                          </a:lnTo>
                                          <a:lnTo>
                                            <a:pt x="0" y="93226"/>
                                          </a:lnTo>
                                        </a:path>
                                      </a:pathLst>
                                    </a:custGeom>
                                    <a:noFill/>
                                    <a:ln w="9525">
                                      <a:solidFill>
                                        <a:srgbClr val="000000"/>
                                      </a:solidFill>
                                      <a:miter lim="800000"/>
                                      <a:headEnd type="oval" w="sm" len="sm"/>
                                      <a:tailEnd/>
                                    </a:ln>
                                    <a:extLst>
                                      <a:ext uri="{909E8E84-426E-40DD-AFC4-6F175D3DCCD1}">
                                        <a14:hiddenFill xmlns:a14="http://schemas.microsoft.com/office/drawing/2010/main">
                                          <a:solidFill>
                                            <a:srgbClr val="FFFFFF"/>
                                          </a:solidFill>
                                        </a14:hiddenFill>
                                      </a:ext>
                                    </a:extLst>
                                  </wps:spPr>
                                  <wps:txbx>
                                    <w:txbxContent>
                                      <w:p w14:paraId="3A826861" w14:textId="77777777" w:rsidR="00137E3F" w:rsidRDefault="00137E3F" w:rsidP="002747BD">
                                        <w:pPr>
                                          <w:jc w:val="center"/>
                                        </w:pPr>
                                      </w:p>
                                    </w:txbxContent>
                                  </wps:txbx>
                                  <wps:bodyPr rot="0" vert="horz" wrap="square" lIns="91440" tIns="45720" rIns="91440" bIns="45720" anchor="ctr" anchorCtr="0" upright="1">
                                    <a:noAutofit/>
                                  </wps:bodyPr>
                                </wps:wsp>
                              </wpg:grpSp>
                              <wps:wsp>
                                <wps:cNvPr id="57" name="Text Box 2"/>
                                <wps:cNvSpPr txBox="1">
                                  <a:spLocks noChangeArrowheads="1"/>
                                </wps:cNvSpPr>
                                <wps:spPr bwMode="auto">
                                  <a:xfrm>
                                    <a:off x="2571" y="17"/>
                                    <a:ext cx="3874" cy="1556"/>
                                  </a:xfrm>
                                  <a:prstGeom prst="rect">
                                    <a:avLst/>
                                  </a:prstGeom>
                                  <a:noFill/>
                                  <a:ln w="6350">
                                    <a:solidFill>
                                      <a:srgbClr val="E7E6E6">
                                        <a:lumMod val="90000"/>
                                        <a:lumOff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0F231B1" w14:textId="77777777" w:rsidR="00137E3F" w:rsidRPr="003F2FA2" w:rsidRDefault="00137E3F" w:rsidP="002747BD">
                                      <w:pPr>
                                        <w:jc w:val="center"/>
                                        <w:rPr>
                                          <w:sz w:val="16"/>
                                          <w:szCs w:val="16"/>
                                        </w:rPr>
                                      </w:pPr>
                                      <w:r w:rsidRPr="003F2FA2">
                                        <w:rPr>
                                          <w:sz w:val="16"/>
                                          <w:szCs w:val="16"/>
                                        </w:rPr>
                                        <w:t>Giá đỡ</w:t>
                                      </w:r>
                                    </w:p>
                                  </w:txbxContent>
                                </wps:txbx>
                                <wps:bodyPr rot="0" vert="horz" wrap="square" lIns="0" tIns="0" rIns="0" bIns="0" anchor="t" anchorCtr="0" upright="1">
                                  <a:noAutofit/>
                                </wps:bodyPr>
                              </wps:wsp>
                              <wpg:grpSp>
                                <wpg:cNvPr id="58" name="Group 4"/>
                                <wpg:cNvGrpSpPr>
                                  <a:grpSpLocks/>
                                </wpg:cNvGrpSpPr>
                                <wpg:grpSpPr bwMode="auto">
                                  <a:xfrm>
                                    <a:off x="11271" y="1673"/>
                                    <a:ext cx="9538" cy="2676"/>
                                    <a:chOff x="0" y="-1089"/>
                                    <a:chExt cx="9538" cy="2676"/>
                                  </a:xfrm>
                                </wpg:grpSpPr>
                                <wps:wsp>
                                  <wps:cNvPr id="59" name="Text Box 2"/>
                                  <wps:cNvSpPr txBox="1">
                                    <a:spLocks noChangeArrowheads="1"/>
                                  </wps:cNvSpPr>
                                  <wps:spPr bwMode="auto">
                                    <a:xfrm>
                                      <a:off x="3283" y="-1089"/>
                                      <a:ext cx="6255" cy="2635"/>
                                    </a:xfrm>
                                    <a:prstGeom prst="rect">
                                      <a:avLst/>
                                    </a:prstGeom>
                                    <a:noFill/>
                                    <a:ln w="6350">
                                      <a:solidFill>
                                        <a:srgbClr val="E7E6E6">
                                          <a:lumMod val="90000"/>
                                          <a:lumOff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3C1AEE12" w14:textId="77777777" w:rsidR="00137E3F" w:rsidRPr="003F2FA2" w:rsidRDefault="00137E3F" w:rsidP="002747BD">
                                        <w:pPr>
                                          <w:jc w:val="center"/>
                                          <w:rPr>
                                            <w:sz w:val="16"/>
                                            <w:szCs w:val="16"/>
                                          </w:rPr>
                                        </w:pPr>
                                        <w:r w:rsidRPr="003F2FA2">
                                          <w:rPr>
                                            <w:sz w:val="16"/>
                                            <w:szCs w:val="16"/>
                                          </w:rPr>
                                          <w:t>Nhiệt lượng kế có dây nung</w:t>
                                        </w:r>
                                      </w:p>
                                    </w:txbxContent>
                                  </wps:txbx>
                                  <wps:bodyPr rot="0" vert="horz" wrap="square" lIns="0" tIns="0" rIns="0" bIns="0" anchor="t" anchorCtr="0" upright="1">
                                    <a:noAutofit/>
                                  </wps:bodyPr>
                                </wps:wsp>
                                <wps:wsp>
                                  <wps:cNvPr id="60" name="Straight Connector 3"/>
                                  <wps:cNvCnPr>
                                    <a:cxnSpLocks noChangeShapeType="1"/>
                                  </wps:cNvCnPr>
                                  <wps:spPr bwMode="auto">
                                    <a:xfrm flipV="1">
                                      <a:off x="0" y="228"/>
                                      <a:ext cx="3283" cy="1359"/>
                                    </a:xfrm>
                                    <a:prstGeom prst="line">
                                      <a:avLst/>
                                    </a:prstGeom>
                                    <a:noFill/>
                                    <a:ln w="6350">
                                      <a:solidFill>
                                        <a:sysClr val="windowText" lastClr="000000">
                                          <a:lumMod val="65000"/>
                                          <a:lumOff val="35000"/>
                                        </a:sysClr>
                                      </a:solidFill>
                                      <a:miter lim="800000"/>
                                      <a:headEnd/>
                                      <a:tailEnd/>
                                    </a:ln>
                                    <a:extLst>
                                      <a:ext uri="{909E8E84-426E-40DD-AFC4-6F175D3DCCD1}">
                                        <a14:hiddenFill xmlns:a14="http://schemas.microsoft.com/office/drawing/2010/main">
                                          <a:noFill/>
                                        </a14:hiddenFill>
                                      </a:ext>
                                    </a:extLst>
                                  </wps:spPr>
                                  <wps:bodyPr/>
                                </wps:wsp>
                              </wpg:grpSp>
                              <wpg:grpSp>
                                <wpg:cNvPr id="61" name="Group 4"/>
                                <wpg:cNvGrpSpPr>
                                  <a:grpSpLocks/>
                                </wpg:cNvGrpSpPr>
                                <wpg:grpSpPr bwMode="auto">
                                  <a:xfrm>
                                    <a:off x="1206" y="889"/>
                                    <a:ext cx="19840" cy="11387"/>
                                    <a:chOff x="-10721" y="-6367"/>
                                    <a:chExt cx="19849" cy="11391"/>
                                  </a:xfrm>
                                </wpg:grpSpPr>
                                <wps:wsp>
                                  <wps:cNvPr id="62" name="Text Box 2"/>
                                  <wps:cNvSpPr txBox="1">
                                    <a:spLocks noChangeArrowheads="1"/>
                                  </wps:cNvSpPr>
                                  <wps:spPr bwMode="auto">
                                    <a:xfrm>
                                      <a:off x="2467" y="-1815"/>
                                      <a:ext cx="6636" cy="1492"/>
                                    </a:xfrm>
                                    <a:prstGeom prst="rect">
                                      <a:avLst/>
                                    </a:prstGeom>
                                    <a:noFill/>
                                    <a:ln w="6350">
                                      <a:solidFill>
                                        <a:srgbClr val="E7E6E6">
                                          <a:lumMod val="90000"/>
                                          <a:lumOff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610E2FCF" w14:textId="77777777" w:rsidR="00137E3F" w:rsidRPr="003F2FA2" w:rsidRDefault="00137E3F" w:rsidP="002747BD">
                                        <w:pPr>
                                          <w:jc w:val="center"/>
                                          <w:rPr>
                                            <w:sz w:val="16"/>
                                            <w:szCs w:val="16"/>
                                          </w:rPr>
                                        </w:pPr>
                                        <w:r w:rsidRPr="003F2FA2">
                                          <w:rPr>
                                            <w:sz w:val="16"/>
                                            <w:szCs w:val="16"/>
                                          </w:rPr>
                                          <w:t>Cốc hứng nước</w:t>
                                        </w:r>
                                      </w:p>
                                    </w:txbxContent>
                                  </wps:txbx>
                                  <wps:bodyPr rot="0" vert="horz" wrap="square" lIns="0" tIns="0" rIns="0" bIns="0" anchor="t" anchorCtr="0" upright="1">
                                    <a:noAutofit/>
                                  </wps:bodyPr>
                                </wps:wsp>
                                <wps:wsp>
                                  <wps:cNvPr id="63" name="Straight Connector 3"/>
                                  <wps:cNvCnPr>
                                    <a:cxnSpLocks noChangeShapeType="1"/>
                                  </wps:cNvCnPr>
                                  <wps:spPr bwMode="auto">
                                    <a:xfrm flipV="1">
                                      <a:off x="369" y="-1069"/>
                                      <a:ext cx="2098" cy="1937"/>
                                    </a:xfrm>
                                    <a:prstGeom prst="line">
                                      <a:avLst/>
                                    </a:prstGeom>
                                    <a:noFill/>
                                    <a:ln w="6350">
                                      <a:solidFill>
                                        <a:sysClr val="windowText" lastClr="000000">
                                          <a:lumMod val="65000"/>
                                          <a:lumOff val="35000"/>
                                        </a:sysClr>
                                      </a:solidFill>
                                      <a:miter lim="800000"/>
                                      <a:headEnd/>
                                      <a:tailEnd/>
                                    </a:ln>
                                    <a:extLst>
                                      <a:ext uri="{909E8E84-426E-40DD-AFC4-6F175D3DCCD1}">
                                        <a14:hiddenFill xmlns:a14="http://schemas.microsoft.com/office/drawing/2010/main">
                                          <a:noFill/>
                                        </a14:hiddenFill>
                                      </a:ext>
                                    </a:extLst>
                                  </wps:spPr>
                                  <wps:bodyPr/>
                                </wps:wsp>
                                <wps:wsp>
                                  <wps:cNvPr id="1941332800" name="Text Box 2"/>
                                  <wps:cNvSpPr txBox="1">
                                    <a:spLocks noChangeArrowheads="1"/>
                                  </wps:cNvSpPr>
                                  <wps:spPr bwMode="auto">
                                    <a:xfrm>
                                      <a:off x="-9301" y="-2477"/>
                                      <a:ext cx="4033" cy="1492"/>
                                    </a:xfrm>
                                    <a:prstGeom prst="rect">
                                      <a:avLst/>
                                    </a:prstGeom>
                                    <a:noFill/>
                                    <a:ln w="6350">
                                      <a:solidFill>
                                        <a:srgbClr val="E7E6E6">
                                          <a:lumMod val="90000"/>
                                          <a:lumOff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3CDCA510" w14:textId="77777777" w:rsidR="00137E3F" w:rsidRPr="003F2FA2" w:rsidRDefault="00137E3F" w:rsidP="002747BD">
                                        <w:pPr>
                                          <w:jc w:val="center"/>
                                          <w:rPr>
                                            <w:sz w:val="16"/>
                                            <w:szCs w:val="16"/>
                                          </w:rPr>
                                        </w:pPr>
                                        <w:r w:rsidRPr="003F2FA2">
                                          <w:rPr>
                                            <w:sz w:val="16"/>
                                            <w:szCs w:val="16"/>
                                          </w:rPr>
                                          <w:t>Nước đá</w:t>
                                        </w:r>
                                      </w:p>
                                    </w:txbxContent>
                                  </wps:txbx>
                                  <wps:bodyPr rot="0" vert="horz" wrap="square" lIns="0" tIns="0" rIns="0" bIns="0" anchor="t" anchorCtr="0" upright="1">
                                    <a:noAutofit/>
                                  </wps:bodyPr>
                                </wps:wsp>
                                <wps:wsp>
                                  <wps:cNvPr id="1941332801" name="Straight Connector 3"/>
                                  <wps:cNvCnPr>
                                    <a:cxnSpLocks noChangeShapeType="1"/>
                                  </wps:cNvCnPr>
                                  <wps:spPr bwMode="auto">
                                    <a:xfrm flipV="1">
                                      <a:off x="-5268" y="-1747"/>
                                      <a:ext cx="2255" cy="15"/>
                                    </a:xfrm>
                                    <a:prstGeom prst="line">
                                      <a:avLst/>
                                    </a:prstGeom>
                                    <a:noFill/>
                                    <a:ln w="6350">
                                      <a:solidFill>
                                        <a:sysClr val="windowText" lastClr="000000">
                                          <a:lumMod val="65000"/>
                                          <a:lumOff val="35000"/>
                                        </a:sysClr>
                                      </a:solidFill>
                                      <a:miter lim="800000"/>
                                      <a:headEnd/>
                                      <a:tailEnd/>
                                    </a:ln>
                                    <a:extLst>
                                      <a:ext uri="{909E8E84-426E-40DD-AFC4-6F175D3DCCD1}">
                                        <a14:hiddenFill xmlns:a14="http://schemas.microsoft.com/office/drawing/2010/main">
                                          <a:noFill/>
                                        </a14:hiddenFill>
                                      </a:ext>
                                    </a:extLst>
                                  </wps:spPr>
                                  <wps:bodyPr/>
                                </wps:wsp>
                                <wps:wsp>
                                  <wps:cNvPr id="1941332802" name="Text Box 2"/>
                                  <wps:cNvSpPr txBox="1">
                                    <a:spLocks noChangeArrowheads="1"/>
                                  </wps:cNvSpPr>
                                  <wps:spPr bwMode="auto">
                                    <a:xfrm>
                                      <a:off x="-10330" y="2221"/>
                                      <a:ext cx="4850" cy="1352"/>
                                    </a:xfrm>
                                    <a:prstGeom prst="rect">
                                      <a:avLst/>
                                    </a:prstGeom>
                                    <a:noFill/>
                                    <a:ln w="6350">
                                      <a:solidFill>
                                        <a:srgbClr val="E7E6E6">
                                          <a:lumMod val="90000"/>
                                          <a:lumOff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A4F6869" w14:textId="77777777" w:rsidR="00137E3F" w:rsidRPr="003F2FA2" w:rsidRDefault="00137E3F" w:rsidP="002747BD">
                                        <w:pPr>
                                          <w:jc w:val="center"/>
                                          <w:rPr>
                                            <w:sz w:val="16"/>
                                            <w:szCs w:val="16"/>
                                          </w:rPr>
                                        </w:pPr>
                                        <w:r w:rsidRPr="003F2FA2">
                                          <w:rPr>
                                            <w:sz w:val="16"/>
                                            <w:szCs w:val="16"/>
                                          </w:rPr>
                                          <w:t>Cân điện tử</w:t>
                                        </w:r>
                                      </w:p>
                                    </w:txbxContent>
                                  </wps:txbx>
                                  <wps:bodyPr rot="0" vert="horz" wrap="square" lIns="0" tIns="0" rIns="0" bIns="0" anchor="t" anchorCtr="0" upright="1">
                                    <a:noAutofit/>
                                  </wps:bodyPr>
                                </wps:wsp>
                                <wps:wsp>
                                  <wps:cNvPr id="1941332803" name="Straight Connector 3"/>
                                  <wps:cNvCnPr>
                                    <a:cxnSpLocks noChangeShapeType="1"/>
                                  </wps:cNvCnPr>
                                  <wps:spPr bwMode="auto">
                                    <a:xfrm>
                                      <a:off x="-5480" y="2897"/>
                                      <a:ext cx="847" cy="2126"/>
                                    </a:xfrm>
                                    <a:prstGeom prst="line">
                                      <a:avLst/>
                                    </a:prstGeom>
                                    <a:noFill/>
                                    <a:ln w="6350">
                                      <a:solidFill>
                                        <a:sysClr val="windowText" lastClr="000000">
                                          <a:lumMod val="65000"/>
                                          <a:lumOff val="35000"/>
                                        </a:sysClr>
                                      </a:solidFill>
                                      <a:miter lim="800000"/>
                                      <a:headEnd/>
                                      <a:tailEnd/>
                                    </a:ln>
                                    <a:extLst>
                                      <a:ext uri="{909E8E84-426E-40DD-AFC4-6F175D3DCCD1}">
                                        <a14:hiddenFill xmlns:a14="http://schemas.microsoft.com/office/drawing/2010/main">
                                          <a:noFill/>
                                        </a14:hiddenFill>
                                      </a:ext>
                                    </a:extLst>
                                  </wps:spPr>
                                  <wps:bodyPr/>
                                </wps:wsp>
                                <wps:wsp>
                                  <wps:cNvPr id="1941332804" name="Straight Connector 3"/>
                                  <wps:cNvCnPr>
                                    <a:cxnSpLocks noChangeShapeType="1"/>
                                  </wps:cNvCnPr>
                                  <wps:spPr bwMode="auto">
                                    <a:xfrm flipH="1">
                                      <a:off x="-10721" y="-6367"/>
                                      <a:ext cx="1366" cy="444"/>
                                    </a:xfrm>
                                    <a:prstGeom prst="line">
                                      <a:avLst/>
                                    </a:prstGeom>
                                    <a:noFill/>
                                    <a:ln w="6350">
                                      <a:solidFill>
                                        <a:sysClr val="windowText" lastClr="000000">
                                          <a:lumMod val="65000"/>
                                          <a:lumOff val="35000"/>
                                        </a:sysClr>
                                      </a:solidFill>
                                      <a:miter lim="800000"/>
                                      <a:headEnd/>
                                      <a:tailEnd/>
                                    </a:ln>
                                    <a:extLst>
                                      <a:ext uri="{909E8E84-426E-40DD-AFC4-6F175D3DCCD1}">
                                        <a14:hiddenFill xmlns:a14="http://schemas.microsoft.com/office/drawing/2010/main">
                                          <a:noFill/>
                                        </a14:hiddenFill>
                                      </a:ext>
                                    </a:extLst>
                                  </wps:spPr>
                                  <wps:bodyPr/>
                                </wps:wsp>
                                <wps:wsp>
                                  <wps:cNvPr id="1941332805" name="Text Box 2"/>
                                  <wps:cNvSpPr txBox="1">
                                    <a:spLocks noChangeArrowheads="1"/>
                                  </wps:cNvSpPr>
                                  <wps:spPr bwMode="auto">
                                    <a:xfrm>
                                      <a:off x="2492" y="704"/>
                                      <a:ext cx="6635" cy="1492"/>
                                    </a:xfrm>
                                    <a:prstGeom prst="rect">
                                      <a:avLst/>
                                    </a:prstGeom>
                                    <a:noFill/>
                                    <a:ln w="6350">
                                      <a:solidFill>
                                        <a:srgbClr val="E7E6E6">
                                          <a:lumMod val="90000"/>
                                          <a:lumOff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676B464" w14:textId="77777777" w:rsidR="00137E3F" w:rsidRPr="003F2FA2" w:rsidRDefault="00137E3F" w:rsidP="002747BD">
                                        <w:pPr>
                                          <w:jc w:val="center"/>
                                          <w:rPr>
                                            <w:sz w:val="16"/>
                                            <w:szCs w:val="16"/>
                                          </w:rPr>
                                        </w:pPr>
                                        <w:r w:rsidRPr="003F2FA2">
                                          <w:rPr>
                                            <w:sz w:val="16"/>
                                            <w:szCs w:val="16"/>
                                          </w:rPr>
                                          <w:t>Biến áp nguồn</w:t>
                                        </w:r>
                                      </w:p>
                                    </w:txbxContent>
                                  </wps:txbx>
                                  <wps:bodyPr rot="0" vert="horz" wrap="square" lIns="0" tIns="0" rIns="0" bIns="0" anchor="t" anchorCtr="0" upright="1">
                                    <a:noAutofit/>
                                  </wps:bodyPr>
                                </wps:wsp>
                                <wps:wsp>
                                  <wps:cNvPr id="1941332806" name="Straight Connector 3"/>
                                  <wps:cNvCnPr>
                                    <a:cxnSpLocks noChangeShapeType="1"/>
                                  </wps:cNvCnPr>
                                  <wps:spPr bwMode="auto">
                                    <a:xfrm>
                                      <a:off x="6104" y="2253"/>
                                      <a:ext cx="282" cy="926"/>
                                    </a:xfrm>
                                    <a:prstGeom prst="line">
                                      <a:avLst/>
                                    </a:prstGeom>
                                    <a:noFill/>
                                    <a:ln w="6350">
                                      <a:solidFill>
                                        <a:sysClr val="windowText" lastClr="000000">
                                          <a:lumMod val="65000"/>
                                          <a:lumOff val="35000"/>
                                        </a:sysClr>
                                      </a:solidFill>
                                      <a:miter lim="800000"/>
                                      <a:headEnd/>
                                      <a:tailEnd/>
                                    </a:ln>
                                    <a:extLst>
                                      <a:ext uri="{909E8E84-426E-40DD-AFC4-6F175D3DCCD1}">
                                        <a14:hiddenFill xmlns:a14="http://schemas.microsoft.com/office/drawing/2010/main">
                                          <a:noFill/>
                                        </a14:hiddenFill>
                                      </a:ext>
                                    </a:extLst>
                                  </wps:spPr>
                                  <wps:bodyPr/>
                                </wps:wsp>
                              </wpg:grpSp>
                              <wps:wsp>
                                <wps:cNvPr id="1941332807" name="Text Box 2"/>
                                <wps:cNvSpPr txBox="1">
                                  <a:spLocks noChangeArrowheads="1"/>
                                </wps:cNvSpPr>
                                <wps:spPr bwMode="auto">
                                  <a:xfrm>
                                    <a:off x="16147" y="10576"/>
                                    <a:ext cx="4350" cy="714"/>
                                  </a:xfrm>
                                  <a:prstGeom prst="rect">
                                    <a:avLst/>
                                  </a:prstGeom>
                                  <a:noFill/>
                                  <a:ln w="6350">
                                    <a:solidFill>
                                      <a:srgbClr val="E7E6E6">
                                        <a:lumMod val="75000"/>
                                        <a:lumOff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A24DD43" w14:textId="77777777" w:rsidR="00137E3F" w:rsidRPr="00BB79CD" w:rsidRDefault="00137E3F" w:rsidP="002747BD">
                                      <w:pPr>
                                        <w:jc w:val="center"/>
                                        <w:rPr>
                                          <w:sz w:val="8"/>
                                          <w:szCs w:val="8"/>
                                        </w:rPr>
                                      </w:pPr>
                                      <w:r>
                                        <w:rPr>
                                          <w:sz w:val="8"/>
                                          <w:szCs w:val="8"/>
                                        </w:rPr>
                                        <w:t>BIẾN ÁP</w:t>
                                      </w:r>
                                      <w:r w:rsidRPr="00BB79CD">
                                        <w:rPr>
                                          <w:sz w:val="8"/>
                                          <w:szCs w:val="8"/>
                                        </w:rPr>
                                        <w:t xml:space="preserve"> NGUỒN</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5" o:spid="_x0000_s1027" style="position:absolute;left:0;text-align:left;margin-left:266.85pt;margin-top:43.35pt;width:224.05pt;height:139.8pt;z-index:251677696" coordsize="22294,13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">
                      <v:rect id="Rectangle 6" o:spid="_x0000_s1028" style="position:absolute;left:16573;top:11874;width:1016;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D/ksAA&#10;AADbAAAADwAAAGRycy9kb3ducmV2LnhtbERPTYvCMBC9C/6HMII3TfVQpNsoIggKFV1d9jw0s22x&#10;mdQmtvXfm4WFvc3jfU66GUwtOmpdZVnBYh6BIM6trrhQ8HXbz1YgnEfWWFsmBS9ysFmPRykm2vb8&#10;Sd3VFyKEsEtQQel9k0jp8pIMurltiAP3Y1uDPsC2kLrFPoSbWi6jKJYGKw4NJTa0Kym/X59GQXZ5&#10;HPtn3hTZKtvH3dmdTttvr9R0Mmw/QHga/L/4z33QYX4Mv7+EA+T6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jD/ksAAAADbAAAADwAAAAAAAAAAAAAAAACYAgAAZHJzL2Rvd25y&#10;ZXYueG1sUEsFBgAAAAAEAAQA9QAAAIUDAAAAAA==&#10;" fillcolor="#4472c4" strokecolor="#09111e" strokeweight="1pt"/>
                      <v:group id="Group 5" o:spid="_x0000_s1029" style="position:absolute;width:22294;height:13227" coordsize="22294,13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_x0000_s1030" style="position:absolute;width:22294;height:13227" coordsize="18962,118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rect id="_x0000_s1031" style="position:absolute;top:11147;width:4680;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p41b0A&#10;AADbAAAADwAAAGRycy9kb3ducmV2LnhtbERPSwrCMBDdC94hjOBGNNWFSDWWKghuXPg5wNCMTbGZ&#10;lCZq6+nNQnD5eP9N1tlavKj1lWMF81kCgrhwuuJSwe16mK5A+ICssXZMCnrykG2Hgw2m2r35TK9L&#10;KEUMYZ+iAhNCk0rpC0MW/cw1xJG7u9ZiiLAtpW7xHcNtLRdJspQWK44NBhvaGyoel6dVUJs7yfnE&#10;T3bl7bNLVrbvT/leqfGoy9cgAnXhL/65j1rBIq6PX+IPkN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9p41b0AAADbAAAADwAAAAAAAAAAAAAAAACYAgAAZHJzL2Rvd25yZXYu&#10;eG1sUEsFBgAAAAAEAAQA9QAAAIIDAAAAAA==&#10;" fillcolor="#404040" stroked="f" strokeweight="1pt">
                            <v:textbox>
                              <w:txbxContent>
                                <w:p w14:paraId="3D4295AA" w14:textId="77777777" w:rsidR="00137E3F" w:rsidRDefault="00137E3F" w:rsidP="002747BD">
                                  <w:pPr>
                                    <w:jc w:val="center"/>
                                  </w:pPr>
                                </w:p>
                              </w:txbxContent>
                            </v:textbox>
                          </v:rect>
                          <v:rect id="Rectangle 2" o:spid="_x0000_s1032" style="position:absolute;left:932;top:211;width:178;height:111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21icQA&#10;AADbAAAADwAAAGRycy9kb3ducmV2LnhtbESPQYvCMBSE74L/ITzBm6ZVUOkaRQSXveyq1WXZ26N5&#10;tsXmpTRR6783guBxmJlvmPmyNZW4UuNKywriYQSCOLO65FzB8bAZzEA4j6yxskwK7uRgueh25pho&#10;e+M9XVOfiwBhl6CCwvs6kdJlBRl0Q1sTB+9kG4M+yCaXusFbgJtKjqJoIg2WHBYKrGldUHZOL0bB&#10;5biT0/G/tvfTb7Sfff/Iz/hvq1S/164+QHhq/Tv8an9pBaMYnl/CD5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NtYnEAAAA2wAAAA8AAAAAAAAAAAAAAAAAmAIAAGRycy9k&#10;b3ducmV2LnhtbFBLBQYAAAAABAAEAPUAAACJAwAAAAA=&#10;" fillcolor="#404040" strokecolor="#042433">
                            <v:fill color2="#7f7f7f" angle="90" focus="50%" type="gradient"/>
                            <v:textbox>
                              <w:txbxContent>
                                <w:p w14:paraId="1281FC16" w14:textId="77777777" w:rsidR="00137E3F" w:rsidRDefault="00137E3F" w:rsidP="002747BD">
                                  <w:pPr>
                                    <w:jc w:val="center"/>
                                  </w:pPr>
                                </w:p>
                              </w:txbxContent>
                            </v:textbox>
                          </v:rect>
                          <v:group id="Group 35" o:spid="_x0000_s1033" style="position:absolute;left:456;top:932;width:10583;height:5702" coordorigin="2152" coordsize="10589,5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group id="Group 34" o:spid="_x0000_s1034" style="position:absolute;left:8061;width:4680;height:5705" coordsize="4680,5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Teardrop 8" o:spid="_x0000_s1035" style="position:absolute;left:2188;top:5345;width:360;height:360;rotation:-2935529fd;visibility:visible;mso-wrap-style:square;v-text-anchor:middle" coordsize="36000,36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xf2sUA&#10;AADbAAAADwAAAGRycy9kb3ducmV2LnhtbESPW0sDMRSE34X+h3AEX6TNGqSXtWkRQRGUQm/Ux8Pm&#10;uJduTpYkbdd/bwqCj8PMfMPMl71txZl8qB1reBhlIIgLZ2ouNey2r8MpiBCRDbaOScMPBVguBjdz&#10;zI278JrOm1iKBOGQo4Yqxi6XMhQVWQwj1xEn79t5izFJX0rj8ZLgtpUqy8bSYs1pocKOXioqjpuT&#10;1dB8qOIQTvvZSt1/qQm6xn++NVrf3fbPTyAi9fE//Nd+NxrUI1y/p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DF/axQAAANsAAAAPAAAAAAAAAAAAAAAAAJgCAABkcnMv&#10;ZG93bnJldi54bWxQSwUGAAAAAAQABAD1AAAAigMAAAAA&#10;" adj="-11796480,,5400" path="m,18000c,8059,8059,,18000,v8085,,16170,-2085,24255,-6255c38085,1830,36000,9915,36000,18000v,9941,-8059,18000,-18000,18000c8059,36000,,27941,,18000xe" fillcolor="#595959" stroked="f" strokeweight="1pt">
                                <v:fill color2="#595959" rotate="t" focusposition=".5,.5" focussize="" colors="0 #595959;20004f #75df83;36045f #595959;49168f #75df83;1 #595959" focus="100%" type="gradientRadial">
                                  <o:fill v:ext="view" type="gradientCenter"/>
                                </v:fill>
                                <v:stroke joinstyle="miter"/>
                                <v:formulas/>
                                <v:path arrowok="t" o:connecttype="custom" o:connectlocs="0,180;180,0;423,-63;360,180;180,360;0,180" o:connectangles="0,0,0,0,0,0" textboxrect="0,0,36000,36000"/>
                                <v:textbox>
                                  <w:txbxContent>
                                    <w:p w14:paraId="5669E3A8" w14:textId="77777777" w:rsidR="00137E3F" w:rsidRDefault="00137E3F" w:rsidP="002747BD">
                                      <w:pPr>
                                        <w:jc w:val="center"/>
                                      </w:pPr>
                                    </w:p>
                                  </w:txbxContent>
                                </v:textbox>
                              </v:shape>
                              <v:group id="Group 33" o:spid="_x0000_s1036" style="position:absolute;width:4680;height:5016" coordsize="468000,5016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group id="Group 31" o:spid="_x0000_s1037" style="position:absolute;width:468000;height:497144" coordsize="468000,497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Group 29" o:spid="_x0000_s1038" style="position:absolute;top:30480;width:468000;height:466664" coordsize="468000,4666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roundrect id="Rectangle: Rounded Corners 4" o:spid="_x0000_s1039" style="position:absolute;left:61383;top:29633;width:350284;height:43703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YHlsAA&#10;AADbAAAADwAAAGRycy9kb3ducmV2LnhtbERPTWsCMRC9C/6HMAVvmtVDsVujSK1UBKHaQq/DZswu&#10;JpNlk5r135uD4PHxvher3llxpS40nhVMJwUI4srrho2C35/teA4iRGSN1jMpuFGA1XI4WGCpfeIj&#10;XU/RiBzCoUQFdYxtKWWoanIYJr4lztzZdw5jhp2RusOUw52Vs6J4lQ4bzg01tvRRU3U5/TsF2v7t&#10;TS/PB7v/TN+b7TS9fSWj1OilX7+DiNTHp/jh3mkFszw2f8k/QC7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0YHlsAAAADbAAAADwAAAAAAAAAAAAAAAACYAgAAZHJzL2Rvd25y&#10;ZXYueG1sUEsFBgAAAAAEAAQA9QAAAIUDAAAAAA==&#10;" strokecolor="#042433" strokeweight=".5pt">
                                      <v:fill r:id="rId25" o:title="" recolor="t" type="tile"/>
                                      <v:stroke joinstyle="miter"/>
                                      <v:textbox>
                                        <w:txbxContent>
                                          <w:p w14:paraId="0118149E" w14:textId="77777777" w:rsidR="00137E3F" w:rsidRDefault="00137E3F" w:rsidP="002747BD">
                                            <w:pPr>
                                              <w:jc w:val="center"/>
                                            </w:pPr>
                                          </w:p>
                                        </w:txbxContent>
                                      </v:textbox>
                                    </v:roundrect>
                                    <v:group id="Group 27" o:spid="_x0000_s1040" style="position:absolute;left:129116;width:223355;height:304616" coordorigin=",-74076" coordsize="223355,304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line id="Straight Connector 26" o:spid="_x0000_s1041" style="position:absolute;flip:y;visibility:visible;mso-wrap-style:square" from="0,-74076" to="0,17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VO3MAAAADbAAAADwAAAGRycy9kb3ducmV2LnhtbERPy4rCMBTdC/5DuII7TXXER8coIgwz&#10;G0GdQXB3ae601eamJLHWvzcLweXhvJfr1lSiIedLywpGwwQEcWZ1ybmCv9+vwRyED8gaK8uk4EEe&#10;1qtuZ4mptnc+UHMMuYgh7FNUUIRQp1L6rCCDfmhr4sj9W2cwROhyqR3eY7ip5DhJptJgybGhwJq2&#10;BWXX480oaJy8XIMz7Xk/Oc3O8rKYf/udUv1eu/kEEagNb/HL/aMVfMT18Uv8AXL1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lTtzAAAAA2wAAAA8AAAAAAAAAAAAAAAAA&#10;oQIAAGRycy9kb3ducmV2LnhtbFBLBQYAAAAABAAEAPkAAACOAwAAAAA=&#10;" strokeweight="1pt">
                                        <v:stroke joinstyle="miter"/>
                                      </v:line>
                                      <v:shape id="Freeform: Shape 24" o:spid="_x0000_s1042" style="position:absolute;top:165100;width:223355;height:65440;visibility:visible;mso-wrap-style:square;v-text-anchor:middle" coordsize="223355,6544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udRMQA&#10;AADbAAAADwAAAGRycy9kb3ducmV2LnhtbESPQWsCMRSE7wX/Q3gFbzWrgpStUUQQ6kGk1oPeHsnr&#10;Zrubl+0m7q7/vhEKPQ4z8w2zXA+uFh21ofSsYDrJQBBrb0ouFJw/dy+vIEJENlh7JgV3CrBejZ6W&#10;mBvf8wd1p1iIBOGQowIbY5NLGbQlh2HiG+LkffnWYUyyLaRpsU9wV8tZli2kw5LTgsWGtpZ0dbo5&#10;Bdvu1uvrxR2vXfVT2b0+uO/NQanx87B5AxFpiP/hv/a7UTCfwuNL+gF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bnUTEAAAA2wAAAA8AAAAAAAAAAAAAAAAAmAIAAGRycy9k&#10;b3ducmV2LnhtbFBLBQYAAAAABAAEAPUAAACJAwAAAAA=&#10;" adj="-11796480,,5400" path="m1810,1271c28,7955,1218,17011,283,23865,-207,27456,-4,35339,473,38703v477,3364,1974,3481,2674,5347c3168,44106,5175,52762,5821,53408v7388,7389,7869,7079,14705,9358c21537,62429,32320,59254,33894,57418,38076,52538,40732,46517,44589,41376v3156,-4208,5984,-7809,6684,-10694c51973,27797,48346,25846,48792,24063v-2145,-12869,63,-9412,-192,-12097c48345,9281,49258,8668,47263,7955,45268,7243,37944,8347,36632,7691v-3119,3119,-8838,1870,-10631,6816c24208,19453,27472,18184,25873,37366v891,3565,469,7755,2674,10695c29884,49843,31262,51595,32557,53408v934,1307,1538,2874,2674,4010c36367,58554,37934,59158,39242,60092v1813,1295,3565,2674,5347,4011c45762,64005,64214,62909,68652,61429v2265,-755,6780,-5029,8021,-6684c79405,51102,82041,45764,83357,41376v653,-2176,844,-4466,1337,-6684c85093,32899,85585,31127,86031,29345v-446,-4456,-107,-9063,-1337,-13369c84008,13575,78475,8420,76673,6618v-2228,891,-4878,1094,-6684,2674c65804,12954,65619,17776,64642,22661v446,4902,84,9945,1337,14705c66993,41220,70065,44280,71326,48061v446,1337,707,2750,1337,4010c74805,56355,79073,60624,83357,62766v1261,630,2674,891,4011,1337c94052,63657,100813,63867,107421,62766v1585,-264,2573,-1955,4010,-2674c112692,59462,114105,59201,115442,58755v1782,-1337,4037,-2208,5347,-4010c123133,51522,126136,44050,126136,44050v1480,-14802,2064,-10642,,-24063c125791,17741,125927,15276,124800,13303v-755,-1322,-8668,-5003,-9358,-5348c113214,8401,110467,7796,108757,9292v-2250,1968,-2900,5246,-4010,8021c104065,19019,103915,20894,103410,22661v-387,1355,-891,2673,-1337,4010c104622,47063,101268,29871,106084,42713v2209,5890,94,5213,4010,10695c112229,56397,115092,58202,118115,60092v2204,1377,4243,3123,6685,4011c127347,65029,130147,64994,132821,65440v4902,-891,9915,-1305,14705,-2674c152185,61435,152068,58492,154210,54745v797,-1395,2001,-2552,2674,-4011c162346,38899,161635,40347,163568,30682v-807,-10494,2551,-16124,-5347,-21390c157048,8510,155547,8401,154210,7955v-1782,891,-3938,1265,-5347,2674c140285,19207,142819,24490,144852,37366v374,2370,1915,4408,2674,6684c153091,60743,144487,39309,151536,53408v630,1260,341,3014,1337,4010c157190,61735,160783,61674,166242,62766r10694,-1337c180059,61012,183816,62039,186294,60092v6708,-5271,9114,-12757,12032,-20052c197880,32910,197954,25728,196989,18650v-381,-2792,-681,-6028,-2674,-8021l190305,6618v-2228,446,-4794,77,-6684,1337c182448,8737,182914,10705,182284,11966v-1162,2324,-2674,4456,-4011,6684c178640,24158,179085,48696,183621,54745v5523,7364,2435,3772,9358,10695c196155,65122,210278,64701,214368,61429v2509,-2007,3565,-5347,5347,-8021c220161,51180,220559,48942,221052,46724v399,-1794,1337,-3510,1337,-5348c222389,37341,221052,34247,221052,29345v,-4902,4124,-9013,1337,-17379l220860,e" filled="f" strokecolor="#0d0d0d" strokeweight="1pt">
                                        <v:stroke joinstyle="miter"/>
                                        <v:formulas/>
                                        <v:path arrowok="t" o:connecttype="custom" o:connectlocs="283,23865;3147,44050;20526,62766;44589,41376;48792,24063;47263,7955;26001,14507;28547,48061;35231,57418;44589,64103;76673,54745;84694,34692;84694,15976;69989,9292;65979,37366;72663,52071;87368,64103;111431,60092;120789,54745;126136,19987;115442,7955;104747,17313;102073,26671;110094,53408;124800,64103;147526,62766;156884,50734;158221,9292;148863,10629;147526,44050;152873,57418;176936,61429;198326,40040;194315,10629;183621,7955;178273,18650;192979,65440;219715,53408;222389,41376;222389,11966" o:connectangles="0,0,0,0,0,0,0,0,0,0,0,0,0,0,0,0,0,0,0,0,0,0,0,0,0,0,0,0,0,0,0,0,0,0,0,0,0,0,0,0" textboxrect="0,0,223355,65440"/>
                                        <v:textbox>
                                          <w:txbxContent>
                                            <w:p w14:paraId="6B3743B8" w14:textId="77777777" w:rsidR="00137E3F" w:rsidRDefault="00137E3F" w:rsidP="002747BD">
                                              <w:pPr>
                                                <w:jc w:val="center"/>
                                              </w:pPr>
                                              <w:r>
                                                <w:t xml:space="preserve"> </w:t>
                                              </w:r>
                                            </w:p>
                                          </w:txbxContent>
                                        </v:textbox>
                                      </v:shape>
                                      <v:line id="Straight Connector 26" o:spid="_x0000_s1043" style="position:absolute;flip:y;visibility:visible;mso-wrap-style:square" from="220134,-71959" to="220134,180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fQq8MAAADbAAAADwAAAGRycy9kb3ducmV2LnhtbESPT4vCMBTE74LfITzBm6aui7pdo8iC&#10;uJcF/7Hg7dG8bavNS0lird/eLAgeh5n5DTNftqYSDTlfWlYwGiYgiDOrS84VHA/rwQyED8gaK8uk&#10;4E4elotuZ46ptjfeUbMPuYgQ9ikqKEKoUyl9VpBBP7Q1cfT+rDMYonS51A5vEW4q+ZYkE2mw5LhQ&#10;YE1fBWWX/dUoaJw8X4Iz7Wn7/js9yfPHbON/lOr32tUniEBteIWf7W+tYDyG/y/xB8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30KvDAAAA2wAAAA8AAAAAAAAAAAAA&#10;AAAAoQIAAGRycy9kb3ducmV2LnhtbFBLBQYAAAAABAAEAPkAAACRAwAAAAA=&#10;" strokeweight="1pt">
                                        <v:stroke joinstyle="miter"/>
                                      </v:line>
                                    </v:group>
                                    <v:roundrect id="Rectangle: Rounded Corners 4" o:spid="_x0000_s1044" style="position:absolute;left:59266;top:29633;width:350284;height:43703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D2sQA&#10;AADbAAAADwAAAGRycy9kb3ducmV2LnhtbESPzWrDMBCE74W8g9hAb7Wc1JTYiRJCIJBT2/xQelys&#10;jW1irYykxPbbV4VCj8PMfMOsNoNpxYOcbywrmCUpCOLS6oYrBZfz/mUBwgdkja1lUjCSh8168rTC&#10;Qtuej/Q4hUpECPsCFdQhdIWUvqzJoE9sRxy9q3UGQ5SuktphH+GmlfM0fZMGG44LNXa0q6m8ne5G&#10;gfl8P+j06HKH58W9yb7H/OtjVOp5OmyXIAIN4T/81z5oBa8Z/H6JP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4g9rEAAAA2wAAAA8AAAAAAAAAAAAAAAAAmAIAAGRycy9k&#10;b3ducmV2LnhtbFBLBQYAAAAABAAEAPUAAACJAwAAAAA=&#10;" fillcolor="#bfbfbf" strokecolor="#042433" strokeweight=".5pt">
                                      <v:fill opacity="31457f" color2="#d9d9d9" o:opacity2="26869f" rotate="t" angle="90" colors="0 #bfbfbf;.5 white;1 #d9d9d9" focus="100%" type="gradient"/>
                                      <v:stroke joinstyle="miter"/>
                                      <v:textbox>
                                        <w:txbxContent>
                                          <w:p w14:paraId="7568FC5D" w14:textId="77777777" w:rsidR="00137E3F" w:rsidRDefault="00137E3F" w:rsidP="002747BD">
                                            <w:pPr>
                                              <w:jc w:val="center"/>
                                            </w:pPr>
                                          </w:p>
                                        </w:txbxContent>
                                      </v:textbox>
                                    </v:roundrect>
                                    <v:shape id="Trapezoid 5" o:spid="_x0000_s1045" style="position:absolute;left:25400;top:29633;width:417451;height:43201;flip:y;visibility:visible;mso-wrap-style:square;v-text-anchor:middle" coordsize="417451,432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wtJcQA&#10;AADbAAAADwAAAGRycy9kb3ducmV2LnhtbESP0WrCQBRE3wv+w3IFX0qz0YjY1FVEsZSmL6Z+wCV7&#10;TYLZuzG7mvTvuwWhj8PMnGFWm8E04k6dqy0rmEYxCOLC6ppLBafvw8sShPPIGhvLpOCHHGzWo6cV&#10;ptr2fKR77ksRIOxSVFB536ZSuqIigy6yLXHwzrYz6IPsSqk77APcNHIWxwtpsOawUGFLu4qKS34z&#10;CvrTrp9/7utrlpU2aV61ef6y70pNxsP2DYSnwf+HH+0PrSBZwN+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MLSXEAAAA2wAAAA8AAAAAAAAAAAAAAAAAmAIAAGRycy9k&#10;b3ducmV2LnhtbFBLBQYAAAAABAAEAPUAAACJAwAAAAA=&#10;" adj="-11796480,,5400" path="m,43201l27774,,389677,r27774,43201l,43201xe" fillcolor="#bfbfbf" strokecolor="#042433" strokeweight=".5pt">
                                      <v:fill color2="#d9d9d9" angle="90" colors="0 #bfbfbf;.5 white;1 #d9d9d9" focus="100%" type="gradient"/>
                                      <v:stroke joinstyle="miter"/>
                                      <v:formulas/>
                                      <v:path arrowok="t" o:connecttype="custom" o:connectlocs="0,43201;27774,0;389677,0;417451,43201;0,43201" o:connectangles="0,0,0,0,0" textboxrect="0,0,417451,43201"/>
                                      <v:textbox>
                                        <w:txbxContent>
                                          <w:p w14:paraId="258E31A9" w14:textId="77777777" w:rsidR="00137E3F" w:rsidRDefault="00137E3F" w:rsidP="002747BD">
                                            <w:pPr>
                                              <w:jc w:val="center"/>
                                            </w:pPr>
                                          </w:p>
                                        </w:txbxContent>
                                      </v:textbox>
                                    </v:shape>
                                    <v:rect id="Rectangle 10" o:spid="_x0000_s1046" style="position:absolute;top:16933;width:468000;height:14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LoaMYA&#10;AADbAAAADwAAAGRycy9kb3ducmV2LnhtbESPT2sCMRTE7wW/Q3gFb91sFaxujVKKgj1I8U+rx8fm&#10;dbO6eVk3qW6/vSkIHoeZ+Q0znra2EmdqfOlYwXOSgiDOnS65ULDdzJ+GIHxA1lg5JgV/5GE66TyM&#10;MdPuwis6r0MhIoR9hgpMCHUmpc8NWfSJq4mj9+MaiyHKppC6wUuE20r20nQgLZYcFwzW9G4oP65/&#10;rYJ2efrYf/rv+Wk1Kxa7r812dDBHpbqP7dsriEBtuIdv7YVW0H+B/y/xB8jJ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2LoaMYAAADbAAAADwAAAAAAAAAAAAAAAACYAgAAZHJz&#10;L2Rvd25yZXYueG1sUEsFBgAAAAAEAAQA9QAAAIsDAAAAAA==&#10;" fillcolor="#404040" stroked="f" strokeweight="1pt">
                                      <v:fill color2="#595959" rotate="t" angle="90" colors="0 #404040;36045f #a6a6a6;1 #595959" focus="100%" type="gradient"/>
                                      <v:textbox>
                                        <w:txbxContent>
                                          <w:p w14:paraId="26A4D64B" w14:textId="77777777" w:rsidR="00137E3F" w:rsidRDefault="00137E3F" w:rsidP="002747BD">
                                            <w:pPr>
                                              <w:jc w:val="center"/>
                                            </w:pPr>
                                          </w:p>
                                        </w:txbxContent>
                                      </v:textbox>
                                    </v:rect>
                                  </v:group>
                                  <v:shape id="Plus Sign 30" o:spid="_x0000_s1047" style="position:absolute;left:106680;width:45085;height:45085;visibility:visible;mso-wrap-style:square;v-text-anchor:middle" coordsize="45085,4508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Mep8IA&#10;AADbAAAADwAAAGRycy9kb3ducmV2LnhtbERPz2vCMBS+D/wfwht4GWuqgyLVKENQhB5k3RB2ezTP&#10;tti8lCSt9b83h8GOH9/vzW4ynRjJ+daygkWSgiCurG65VvDzfXhfgfABWWNnmRQ8yMNuO3vZYK7t&#10;nb9oLEMtYgj7HBU0IfS5lL5qyKBPbE8cuat1BkOErpba4T2Gm04u0zSTBluODQ32tG+oupWDUXD9&#10;PV2O2WMyLRbHt6LcD+68HJSav06faxCBpvAv/nOftIKPODZ+iT9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kx6nwgAAANsAAAAPAAAAAAAAAAAAAAAAAJgCAABkcnMvZG93&#10;bnJldi54bWxQSwUGAAAAAAQABAD1AAAAhwMAAAAA&#10;" adj="-11796480,,5400" path="m5976,22321r16345,l22321,5976r443,l22764,22321r16345,l39109,22764r-16345,l22764,39109r-443,l22321,22764r-16345,l5976,22321xe" fillcolor="#156082" strokeweight="1pt">
                                    <v:stroke joinstyle="miter"/>
                                    <v:formulas/>
                                    <v:path arrowok="t" o:connecttype="custom" o:connectlocs="5976,22321;22321,22321;22321,5976;22764,5976;22764,22321;39109,22321;39109,22764;22764,22764;22764,39109;22321,39109;22321,22764;5976,22764;5976,22321" o:connectangles="0,0,0,0,0,0,0,0,0,0,0,0,0" textboxrect="0,0,45085,45085"/>
                                    <v:textbox>
                                      <w:txbxContent>
                                        <w:p w14:paraId="35858E21" w14:textId="77777777" w:rsidR="00137E3F" w:rsidRDefault="00137E3F" w:rsidP="002747BD">
                                          <w:pPr>
                                            <w:jc w:val="center"/>
                                          </w:pPr>
                                        </w:p>
                                      </w:txbxContent>
                                    </v:textbox>
                                  </v:shape>
                                  <v:shape id="Plus Sign 30" o:spid="_x0000_s1048" style="position:absolute;left:326390;width:45085;height:45085;visibility:visible;mso-wrap-style:square;v-text-anchor:middle" coordsize="45085,4508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7PMQA&#10;AADbAAAADwAAAGRycy9kb3ducmV2LnhtbESPQYvCMBSE7wv+h/AEL8ua6oK41SgiKIIH2SqCt0fz&#10;bIvNS0lSrf/eLAh7HGbmG2a+7Ewt7uR8ZVnBaJiAIM6trrhQcDpuvqYgfEDWWFsmBU/ysFz0PuaY&#10;avvgX7pnoRARwj5FBWUITSqlz0sy6Ie2IY7e1TqDIUpXSO3wEeGmluMkmUiDFceFEhtal5TfstYo&#10;uF525+3k2ZkK99vPfbZu3WHcKjXod6sZiEBd+A+/2zut4PsH/r7EH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fuzzEAAAA2wAAAA8AAAAAAAAAAAAAAAAAmAIAAGRycy9k&#10;b3ducmV2LnhtbFBLBQYAAAAABAAEAPUAAACJAwAAAAA=&#10;" adj="-11796480,,5400" path="m5976,22321r16345,l22321,5976r443,l22764,22321r16345,l39109,22764r-16345,l22764,39109r-443,l22321,22764r-16345,l5976,22321xe" fillcolor="#156082" strokeweight="1pt">
                                    <v:stroke joinstyle="miter"/>
                                    <v:formulas/>
                                    <v:path arrowok="t" o:connecttype="custom" o:connectlocs="5976,22321;22321,22321;22321,5976;22764,5976;22764,22321;39109,22321;39109,22764;22764,22764;22764,39109;22321,39109;22321,22764;5976,22764;5976,22321" o:connectangles="0,0,0,0,0,0,0,0,0,0,0,0,0" textboxrect="0,0,45085,45085"/>
                                    <v:textbox>
                                      <w:txbxContent>
                                        <w:p w14:paraId="23169A9E" w14:textId="77777777" w:rsidR="00137E3F" w:rsidRDefault="00137E3F" w:rsidP="002747BD">
                                          <w:pPr>
                                            <w:jc w:val="center"/>
                                          </w:pPr>
                                        </w:p>
                                      </w:txbxContent>
                                    </v:textbox>
                                  </v:shape>
                                </v:group>
                                <v:rect id="Rectangle 7" o:spid="_x0000_s1049" style="position:absolute;left:233013;top:483679;width:18000;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DL2cIA&#10;AADbAAAADwAAAGRycy9kb3ducmV2LnhtbERPy2rCQBTdF/yH4Qru6sTaqkRHEaHQLAr1sXB5yVyT&#10;mMydMDMm8e87i0KXh/Pe7AbTiI6crywrmE0TEMS51RUXCi7nz9cVCB+QNTaWScGTPOy2o5cNptr2&#10;fKTuFAoRQ9inqKAMoU2l9HlJBv3UtsSRu1lnMEToCqkd9jHcNPItSRbSYMWxocSWDiXl9elhFNRZ&#10;Zh7DR95lP9/L+9z1z/p8PSg1GQ/7NYhAQ/gX/7m/tIL3uD5+iT9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gMvZwgAAANsAAAAPAAAAAAAAAAAAAAAAAJgCAABkcnMvZG93&#10;bnJldi54bWxQSwUGAAAAAAQABAD1AAAAhwMAAAAA&#10;" stroked="f" strokeweight="1pt">
                                  <v:textbox>
                                    <w:txbxContent>
                                      <w:p w14:paraId="01F077B6" w14:textId="77777777" w:rsidR="00137E3F" w:rsidRDefault="00137E3F" w:rsidP="002747BD">
                                        <w:pPr>
                                          <w:jc w:val="center"/>
                                        </w:pPr>
                                        <w:r>
                                          <w:t xml:space="preserve"> </w:t>
                                        </w:r>
                                      </w:p>
                                    </w:txbxContent>
                                  </v:textbox>
                                </v:rect>
                              </v:group>
                            </v:group>
                            <v:group id="Group 32" o:spid="_x0000_s1050" style="position:absolute;left:2152;top:933;width:10384;height:539" coordorigin="2152" coordsize="10384,5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rect id="Rectangle 2" o:spid="_x0000_s1051" style="position:absolute;left:5305;top:-2996;width:178;height:648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thdcQA&#10;AADbAAAADwAAAGRycy9kb3ducmV2LnhtbESPT2vCQBTE7wW/w/KE3upGKVKiq0igRTz4r6IeH9ln&#10;Npp9G7JrTL99Vyj0OMzMb5jpvLOVaKnxpWMFw0ECgjh3uuRCweH78+0DhA/IGivHpOCHPMxnvZcp&#10;pto9eEftPhQiQtinqMCEUKdS+tyQRT9wNXH0Lq6xGKJsCqkbfES4reQoScbSYslxwWBNmaH8tr9b&#10;Be14vTll4ctc79lZ+ttqe9zqhVKv/W4xARGoC//hv/ZSK3gfwfNL/AF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bYXXEAAAA2wAAAA8AAAAAAAAAAAAAAAAAmAIAAGRycy9k&#10;b3ducmV2LnhtbFBLBQYAAAAABAAEAPUAAACJAwAAAAA=&#10;" fillcolor="#404040" strokecolor="#042433">
                                <v:fill color2="#7f7f7f" rotate="t" angle="90" focus="50%" type="gradient"/>
                                <v:textbox>
                                  <w:txbxContent>
                                    <w:p w14:paraId="3FCB8B6F" w14:textId="77777777" w:rsidR="00137E3F" w:rsidRDefault="00137E3F" w:rsidP="002747BD">
                                      <w:pPr>
                                        <w:jc w:val="center"/>
                                      </w:pPr>
                                    </w:p>
                                  </w:txbxContent>
                                </v:textbox>
                              </v:rect>
                              <v:rect id="Rectangle 2" o:spid="_x0000_s1052" style="position:absolute;left:10147;top:-1882;width:457;height:43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s6OMIA&#10;AADbAAAADwAAAGRycy9kb3ducmV2LnhtbESPzarCMBSE94LvEI7gTlN/UOk1ighCL7ixirg8NOe2&#10;xeakNKnWt78RBJfDzHzDrLedqcSDGldaVjAZRyCIM6tLzhVczofRCoTzyBory6TgRQ62m35vjbG2&#10;Tz7RI/W5CBB2MSoovK9jKV1WkEE3tjVx8P5sY9AH2eRSN/gMcFPJaRQtpMGSw0KBNe0Lyu5paxTU&#10;h3Sf3I5L2k2ye/J7TVbu1DqlhoNu9wPCU+e/4U870QrmM3h/CT9Ab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mzo4wgAAANsAAAAPAAAAAAAAAAAAAAAAAJgCAABkcnMvZG93&#10;bnJldi54bWxQSwUGAAAAAAQABAD1AAAAhwMAAAAA&#10;" fillcolor="#595959" strokecolor="#042433" strokeweight=".5pt">
                                <v:fill color2="#d9d9d9" rotate="t" angle="180" focus="50%" type="gradient"/>
                                <v:textbox>
                                  <w:txbxContent>
                                    <w:p w14:paraId="671E8CC4" w14:textId="77777777" w:rsidR="00137E3F" w:rsidRDefault="00137E3F" w:rsidP="002747BD">
                                      <w:pPr>
                                        <w:jc w:val="center"/>
                                      </w:pPr>
                                    </w:p>
                                  </w:txbxContent>
                                </v:textbox>
                              </v:rect>
                              <v:rect id="Rectangle 3" o:spid="_x0000_s1053" style="position:absolute;left:2334;width:720;height:5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K18sMA&#10;AADbAAAADwAAAGRycy9kb3ducmV2LnhtbESPQWsCMRSE74X+h/AK3mq2KiJbo5SC0N7a1Yu3R/K6&#10;Wdy8bJPo7vbXN4LgcZiZb5j1dnCtuFCIjWcFL9MCBLH2puFawWG/e16BiAnZYOuZFIwUYbt5fFhj&#10;aXzP33SpUi0yhGOJCmxKXSll1JYcxqnviLP344PDlGWopQnYZ7hr5awoltJhw3nBYkfvlvSpOjsF&#10;cfl1sse/Ufe/vjrMP8NOH8dWqcnT8PYKItGQ7uFb+8MoWCzg+iX/AL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K18sMAAADbAAAADwAAAAAAAAAAAAAAAACYAgAAZHJzL2Rv&#10;d25yZXYueG1sUEsFBgAAAAAEAAQA9QAAAIgDAAAAAA==&#10;" fillcolor="#404040" strokecolor="#042433" strokeweight="1pt">
                                <v:fill color2="#595959" rotate="t" focusposition=".5,.5" focussize="" colors="0 #404040;36045f #a6a6a6;1 #595959" focus="100%" type="gradientRadial"/>
                                <v:textbox>
                                  <w:txbxContent>
                                    <w:p w14:paraId="3BA25A13" w14:textId="77777777" w:rsidR="00137E3F" w:rsidRDefault="00137E3F" w:rsidP="002747BD">
                                      <w:pPr>
                                        <w:jc w:val="center"/>
                                      </w:pPr>
                                    </w:p>
                                  </w:txbxContent>
                                </v:textbox>
                              </v:rect>
                            </v:group>
                          </v:group>
                          <v:group id="Group 9" o:spid="_x0000_s1054" style="position:absolute;left:4792;top:7061;width:7836;height:4496" coordsize="7835,4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group id="Group 4" o:spid="_x0000_s1055" style="position:absolute;left:812;width:6185;height:3260" coordsize="6184,3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Trapezoid 3" o:spid="_x0000_s1056" style="position:absolute;left:762;top:2540;width:4680;height:720;flip:y;visibility:visible;mso-wrap-style:square;v-text-anchor:middle" coordsize="468000,72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wGH8MA&#10;AADbAAAADwAAAGRycy9kb3ducmV2LnhtbESPT2vCQBTE7wW/w/IEb3VjkKrRNVih4LGNgnh7ZF/+&#10;YPZtyG5M7KfvFgo9DjPzG2aXjqYRD+pcbVnBYh6BIM6trrlUcDl/vK5BOI+ssbFMCp7kIN1PXnaY&#10;aDvwFz0yX4oAYZeggsr7NpHS5RUZdHPbEgevsJ1BH2RXSt3hEOCmkXEUvUmDNYeFCls6VpTfs94o&#10;KDZru7r54r3XR/d5jSP6bnpSajYdD1sQnkb/H/5rn7SC5Qp+v4Qf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wGH8MAAADbAAAADwAAAAAAAAAAAAAAAACYAgAAZHJzL2Rv&#10;d25yZXYueG1sUEsFBgAAAAAEAAQA9QAAAIgDAAAAAA==&#10;" adj="-11796480,,5400" path="m,72000l18000,,450000,r18000,72000l,72000xe" strokecolor="#042433" strokeweight=".25pt">
                                <v:fill r:id="rId26" o:title="" recolor="t" type="tile"/>
                                <v:stroke joinstyle="miter"/>
                                <v:formulas/>
                                <v:path arrowok="t" o:connecttype="custom" o:connectlocs="0,720;180,0;4500,0;4680,720;0,720" o:connectangles="0,0,0,0,0" textboxrect="0,0,468000,72000"/>
                                <v:textbox>
                                  <w:txbxContent>
                                    <w:p w14:paraId="192DDEF5" w14:textId="77777777" w:rsidR="00137E3F" w:rsidRDefault="00137E3F" w:rsidP="002747BD">
                                      <w:pPr>
                                        <w:jc w:val="center"/>
                                      </w:pPr>
                                    </w:p>
                                  </w:txbxContent>
                                </v:textbox>
                              </v:shape>
                              <v:shape id="Trapezoid 3" o:spid="_x0000_s1057" style="position:absolute;width:6184;height:3251;flip:y;visibility:visible;mso-wrap-style:square;v-text-anchor:middle" coordsize="618490,3251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FUq8EA&#10;AADbAAAADwAAAGRycy9kb3ducmV2LnhtbERPTWvCQBC9F/oflin0VjcJ0pboKqUoaA8tWhG8Ddkx&#10;CWZnw+6q6b/vHASPj/c9nQ+uUxcKsfVsIB9loIgrb1uuDex+ly/voGJCtth5JgN/FGE+e3yYYmn9&#10;lTd02aZaSQjHEg00KfWl1rFqyGEc+Z5YuKMPDpPAUGsb8CrhrtNFlr1qhy1LQ4M9fTZUnbZnJ70a&#10;wyJff7/9FMt9sXD9epV/HYx5fho+JqASDekuvrlX1sBYxsoX+QF6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8BVKvBAAAA2wAAAA8AAAAAAAAAAAAAAAAAmAIAAGRycy9kb3du&#10;cmV2LnhtbFBLBQYAAAAABAAEAPUAAACGAwAAAAA=&#10;" adj="-11796480,,5400" path="m,325120l81280,,537210,r81280,325120l,325120xe" fillcolor="#74c4e9" strokeweight=".25pt">
                                <v:fill color2="#a2d8f0" rotate="t" angle="90" colors="0 #74c4e9;34079f #f0f8fd;1 #a2d8f0" focus="100%" type="gradient"/>
                                <v:stroke joinstyle="miter"/>
                                <v:formulas/>
                                <v:path arrowok="t" o:connecttype="custom" o:connectlocs="0,3251;813,0;5371,0;6184,3251;0,3251" o:connectangles="0,0,0,0,0" textboxrect="0,0,618490,325120"/>
                                <v:textbox>
                                  <w:txbxContent>
                                    <w:p w14:paraId="16E302E9" w14:textId="77777777" w:rsidR="00137E3F" w:rsidRDefault="00137E3F" w:rsidP="002747BD">
                                      <w:pPr>
                                        <w:jc w:val="center"/>
                                      </w:pPr>
                                    </w:p>
                                  </w:txbxContent>
                                </v:textbox>
                              </v:shape>
                            </v:group>
                            <v:group id="Group 8" o:spid="_x0000_s1058" style="position:absolute;top:3302;width:7835;height:1193" coordsize="7835,1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Trapezoid 1" o:spid="_x0000_s1059" style="position:absolute;width:7835;height:1193;visibility:visible;mso-wrap-style:square;v-text-anchor:middle" coordsize="783590,1193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DXRcEA&#10;AADbAAAADwAAAGRycy9kb3ducmV2LnhtbERPy4rCMBTdD/gP4QpuBk0URko1isgUZhYKPhYuL821&#10;KTY3pYna+XuzGHB5OO/luneNeFAXas8aphMFgrj0puZKw/lUjDMQISIbbDyThj8KsF4NPpaYG//k&#10;Az2OsRIphEOOGmyMbS5lKC05DBPfEifu6juHMcGukqbDZwp3jZwpNZcOa04NFlvaWipvx7vT4NTv&#10;4Xt3rorPe7HJ1Hx6yezeaz0a9psFiEh9fIv/3T9Gw1dan76kHyB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Og10XBAAAA2wAAAA8AAAAAAAAAAAAAAAAAmAIAAGRycy9kb3du&#10;cmV2LnhtbFBLBQYAAAAABAAEAPUAAACGAwAAAAA=&#10;" adj="-11796480,,5400" path="m,119380l29845,,753745,r29845,119380l,119380xe" fillcolor="#bfbfbf" strokecolor="#042433" strokeweight=".5pt">
                                <v:stroke joinstyle="miter"/>
                                <v:formulas/>
                                <v:path arrowok="t" o:connecttype="custom" o:connectlocs="0,1193;298,0;7537,0;7835,1193;0,1193" o:connectangles="0,0,0,0,0" textboxrect="0,0,783590,119380"/>
                                <v:textbox>
                                  <w:txbxContent>
                                    <w:p w14:paraId="1A7A3B18" w14:textId="77777777" w:rsidR="00137E3F" w:rsidRDefault="00137E3F" w:rsidP="002747BD">
                                      <w:pPr>
                                        <w:jc w:val="center"/>
                                      </w:pPr>
                                    </w:p>
                                  </w:txbxContent>
                                </v:textbox>
                              </v:shape>
                              <v:group id="Group 108" o:spid="_x0000_s1060" style="position:absolute;left:1478;top:52;width:4953;height:1040" coordorigin="6854,-7526" coordsize="495300,1040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rect id="Rectangle 5" o:spid="_x0000_s1061" style="position:absolute;left:6854;top:-7526;width:495300;height:806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W9+cQA&#10;AADbAAAADwAAAGRycy9kb3ducmV2LnhtbESPzWrDMBCE74W8g9hAb7FsQ53gWgkhIaU95a8PsLU2&#10;thtrZSwldt8+KhR6HGbmG6ZYjaYVd+pdY1lBEsUgiEurG64UfJ53swUI55E1tpZJwQ85WC0nTwXm&#10;2g58pPvJVyJA2OWooPa+y6V0ZU0GXWQ74uBdbG/QB9lXUvc4BLhpZRrHmTTYcFiosaNNTeX1dDMK&#10;PtLLodptbLbF+fz7K9m3Vr8lSj1Px/UrCE+j/w//td+1gpcUfr+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FvfnEAAAA2wAAAA8AAAAAAAAAAAAAAAAAmAIAAGRycy9k&#10;b3ducmV2LnhtbFBLBQYAAAAABAAEAPUAAACJAwAAAAA=&#10;" strokecolor="#042433" strokeweight=".25pt">
                                  <v:textbox>
                                    <w:txbxContent>
                                      <w:p w14:paraId="684DB925" w14:textId="77777777" w:rsidR="00137E3F" w:rsidRDefault="00137E3F" w:rsidP="002747BD">
                                        <w:pPr>
                                          <w:jc w:val="center"/>
                                        </w:pPr>
                                        <w:r>
                                          <w:t>60 g</w:t>
                                        </w:r>
                                      </w:p>
                                    </w:txbxContent>
                                  </v:textbox>
                                </v:rect>
                                <v:shapetype id="_x0000_t202" coordsize="21600,21600" o:spt="202" path="m,l,21600r21600,l21600,xe">
                                  <v:stroke joinstyle="miter"/>
                                  <v:path gradientshapeok="t" o:connecttype="rect"/>
                                </v:shapetype>
                                <v:shape id="Text Box 6" o:spid="_x0000_s1062" type="#_x0000_t202" style="position:absolute;left:121198;width:250364;height:9652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0FysQA&#10;AADbAAAADwAAAGRycy9kb3ducmV2LnhtbESPS2vCQBSF90L/w3AL3emkLYqkTqS0lOqq+EDr7pq5&#10;yYRm7oTMGNN/7wiCy8N5fJzZvLe16Kj1lWMFz6MEBHHudMWlgu3mazgF4QOyxtoxKfgnD/PsYTDD&#10;VLszr6hbh1LEEfYpKjAhNKmUPjdk0Y9cQxy9wrUWQ5RtKXWL5zhua/mSJBNpseJIMNjQh6H8b32y&#10;kZsc5O5zuTtOO/drzea7K/T+R6mnx/79DUSgPtzDt/ZCKxi/wvVL/AEy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NBcrEAAAA2wAAAA8AAAAAAAAAAAAAAAAAmAIAAGRycy9k&#10;b3ducmV2LnhtbFBLBQYAAAAABAAEAPUAAACJAwAAAAA=&#10;" filled="f" stroked="f" strokeweight=".5pt">
                                  <v:textbox inset="0,0,0,0">
                                    <w:txbxContent>
                                      <w:p w14:paraId="7AE0BC7F" w14:textId="77777777" w:rsidR="00137E3F" w:rsidRPr="0072576B" w:rsidRDefault="00137E3F" w:rsidP="002747BD">
                                        <w:pPr>
                                          <w:jc w:val="center"/>
                                          <w:rPr>
                                            <w:sz w:val="12"/>
                                            <w:szCs w:val="12"/>
                                          </w:rPr>
                                        </w:pPr>
                                        <w:r w:rsidRPr="0072576B">
                                          <w:rPr>
                                            <w:sz w:val="12"/>
                                            <w:szCs w:val="12"/>
                                          </w:rPr>
                                          <w:t>60 g</w:t>
                                        </w:r>
                                      </w:p>
                                    </w:txbxContent>
                                  </v:textbox>
                                </v:shape>
                              </v:group>
                            </v:group>
                          </v:group>
                          <v:roundrect id="Rectangle: Rounded Corners 11" o:spid="_x0000_s1063" style="position:absolute;left:13646;top:9322;width:3848;height:220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9aF8QA&#10;AADbAAAADwAAAGRycy9kb3ducmV2LnhtbESPQWvCQBSE74L/YXlCb7pRbJHoKqIIkkOLVjw/s88k&#10;mH0bd9eY9td3C4Ueh5n5hlmsOlOLlpyvLCsYjxIQxLnVFRcKTp+74QyED8gaa8uk4Is8rJb93gJT&#10;bZ98oPYYChEh7FNUUIbQpFL6vCSDfmQb4uhdrTMYonSF1A6fEW5qOUmSN2mw4rhQYkObkvLb8WEU&#10;6MvH+fueXf0sORSu7m5Z+77NlHoZdOs5iEBd+A//tfdawesUfr/EHy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vWhfEAAAA2wAAAA8AAAAAAAAAAAAAAAAAmAIAAGRycy9k&#10;b3ducmV2LnhtbFBLBQYAAAAABAAEAPUAAACJAwAAAAA=&#10;" filled="f" strokecolor="#042433" strokeweight="1pt">
                            <v:stroke joinstyle="miter"/>
                            <v:textbox>
                              <w:txbxContent>
                                <w:p w14:paraId="5DD67A40" w14:textId="77777777" w:rsidR="00137E3F" w:rsidRDefault="00137E3F" w:rsidP="002747BD">
                                  <w:pPr>
                                    <w:jc w:val="center"/>
                                  </w:pPr>
                                </w:p>
                              </w:txbxContent>
                            </v:textbox>
                          </v:roundrect>
                          <v:shape id="Freeform: Shape 12" o:spid="_x0000_s1064" style="position:absolute;left:9818;top:416;width:8628;height:10446;visibility:visible;mso-wrap-style:square;v-text-anchor:middle" coordsize="862829,10294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Jv8UA&#10;AADbAAAADwAAAGRycy9kb3ducmV2LnhtbESPQWvCQBSE7wX/w/KEXkQ3CpaauooKQoVCa/TQ4yP7&#10;mqRm34bs06T/vlsQehxm5htmue5drW7UhsqzgekkAUWce1txYeB82o+fQQVBtlh7JgM/FGC9Gjws&#10;MbW+4yPdMilUhHBI0UAp0qRah7wkh2HiG+LoffnWoUTZFtq22EW4q/UsSZ60w4rjQokN7UrKL9nV&#10;GZDDJhst3uX7Y2uP/dv18HnqFt6Yx2G/eQEl1Mt/+N5+tQbmc/j7En+A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8sm/xQAAANsAAAAPAAAAAAAAAAAAAAAAAJgCAABkcnMv&#10;ZG93bnJldi54bWxQSwUGAAAAAAQABAD1AAAAigMAAAAA&#10;" adj="-11796480,,5400" path="m682329,1029444r180500,l862829,,,,,51572e" filled="f" strokecolor="#042433">
                            <v:stroke startarrow="oval" startarrowwidth="narrow" startarrowlength="short" endarrowwidth="narrow" endarrowlength="short" joinstyle="miter"/>
                            <v:formulas/>
                            <v:path arrowok="t" o:connecttype="custom" o:connectlocs="6823,10755;8628,10755;8628,0;0,0;0,539" o:connectangles="0,0,0,0,0" textboxrect="0,0,862829,1029444"/>
                            <v:textbox>
                              <w:txbxContent>
                                <w:p w14:paraId="55691903" w14:textId="77777777" w:rsidR="00137E3F" w:rsidRDefault="00137E3F" w:rsidP="002747BD">
                                  <w:pPr>
                                    <w:jc w:val="center"/>
                                  </w:pPr>
                                </w:p>
                              </w:txbxContent>
                            </v:textbox>
                          </v:shape>
                          <v:shape id="Freeform: Shape 13" o:spid="_x0000_s1065" style="position:absolute;left:7636;width:11326;height:11818;visibility:visible;mso-wrap-style:square;v-text-anchor:middle" coordsize="1138537,11782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Crd8QA&#10;AADbAAAADwAAAGRycy9kb3ducmV2LnhtbESPQWsCMRSE74X+h/AEL0UTRUVWo0hV8CS67cXbc/Pc&#10;Xdy8rJuo679vCoUeh5n5hpkvW1uJBzW+dKxh0FcgiDNnSs41fH9te1MQPiAbrByThhd5WC7e3+aY&#10;GPfkIz3SkIsIYZ+ghiKEOpHSZwVZ9H1XE0fv4hqLIcoml6bBZ4TbSg6VmkiLJceFAmv6LCi7pner&#10;we/Vda1Oo492P1jdjpieDxt11rrbaVczEIHa8B/+a++MhvEEfr/EHy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gq3fEAAAA2wAAAA8AAAAAAAAAAAAAAAAAmAIAAGRycy9k&#10;b3ducmV2LnhtbFBLBQYAAAAABAAEAPUAAACJAwAAAAA=&#10;" adj="-11796480,,5400" path="m811257,1086966r,91242l1138537,1178208,1138537,,,,,93226e" filled="f">
                            <v:stroke startarrow="oval" startarrowwidth="narrow" startarrowlength="short" joinstyle="miter"/>
                            <v:formulas/>
                            <v:path arrowok="t" o:connecttype="custom" o:connectlocs="7987,10971;7987,11892;11209,11892;11209,0;0,0;0,941" o:connectangles="0,0,0,0,0,0" textboxrect="0,0,1138537,1178208"/>
                            <v:textbox>
                              <w:txbxContent>
                                <w:p w14:paraId="3A826861" w14:textId="77777777" w:rsidR="00137E3F" w:rsidRDefault="00137E3F" w:rsidP="002747BD">
                                  <w:pPr>
                                    <w:jc w:val="center"/>
                                  </w:pPr>
                                </w:p>
                              </w:txbxContent>
                            </v:textbox>
                          </v:shape>
                        </v:group>
                        <v:shape id="Text Box 2" o:spid="_x0000_s1066" type="#_x0000_t202" style="position:absolute;left:2571;top:17;width:3874;height:1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2nyMQA&#10;AADbAAAADwAAAGRycy9kb3ducmV2LnhtbESPQWvCQBSE7wX/w/IEb2bTWqukbkIRBWtPjcXzI/ua&#10;hGbfxt1V03/fFYQeh5n5hlkVg+nEhZxvLSt4TFIQxJXVLdcKvg7b6RKED8gaO8uk4Jc8FPnoYYWZ&#10;tlf+pEsZahEh7DNU0ITQZ1L6qiGDPrE9cfS+rTMYonS11A6vEW46+ZSmL9Jgy3GhwZ7WDVU/5dko&#10;KCtj5fzwfHo/z4bNen/82J7cQqnJeHh7BRFoCP/he3unFcwXcPsSf4D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9p8jEAAAA2wAAAA8AAAAAAAAAAAAAAAAAmAIAAGRycy9k&#10;b3ducmV2LnhtbFBLBQYAAAAABAAEAPUAAACJAwAAAAA=&#10;" filled="f" strokecolor="#d0cece" strokeweight=".5pt">
                          <v:textbox inset="0,0,0,0">
                            <w:txbxContent>
                              <w:p w14:paraId="50F231B1" w14:textId="77777777" w:rsidR="00137E3F" w:rsidRPr="003F2FA2" w:rsidRDefault="00137E3F" w:rsidP="002747BD">
                                <w:pPr>
                                  <w:jc w:val="center"/>
                                  <w:rPr>
                                    <w:sz w:val="16"/>
                                    <w:szCs w:val="16"/>
                                  </w:rPr>
                                </w:pPr>
                                <w:r w:rsidRPr="003F2FA2">
                                  <w:rPr>
                                    <w:sz w:val="16"/>
                                    <w:szCs w:val="16"/>
                                  </w:rPr>
                                  <w:t>Giá đỡ</w:t>
                                </w:r>
                              </w:p>
                            </w:txbxContent>
                          </v:textbox>
                        </v:shape>
                        <v:group id="Group 4" o:spid="_x0000_s1067" style="position:absolute;left:11271;top:1673;width:9538;height:2676" coordorigin=",-1089" coordsize="9538,2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shape id="Text Box 2" o:spid="_x0000_s1068" type="#_x0000_t202" style="position:absolute;left:3283;top:-1089;width:6255;height:2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6WIcQA&#10;AADbAAAADwAAAGRycy9kb3ducmV2LnhtbESPQWvCQBSE74X+h+UJvenGWq2m2YhIhdqejMXzI/tM&#10;QrNv4+6q6b/vCkKPw8x8w2TL3rTiQs43lhWMRwkI4tLqhisF3/vNcA7CB2SNrWVS8EselvnjQ4ap&#10;tlfe0aUIlYgQ9ikqqEPoUil9WZNBP7IdcfSO1hkMUbpKaofXCDetfE6SmTTYcFyosaN1TeVPcTYK&#10;itJYOd2/nLbnSf++/jx8bU7uVamnQb96AxGoD//he/tDK5gu4PYl/gC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uliHEAAAA2wAAAA8AAAAAAAAAAAAAAAAAmAIAAGRycy9k&#10;b3ducmV2LnhtbFBLBQYAAAAABAAEAPUAAACJAwAAAAA=&#10;" filled="f" strokecolor="#d0cece" strokeweight=".5pt">
                            <v:textbox inset="0,0,0,0">
                              <w:txbxContent>
                                <w:p w14:paraId="3C1AEE12" w14:textId="77777777" w:rsidR="00137E3F" w:rsidRPr="003F2FA2" w:rsidRDefault="00137E3F" w:rsidP="002747BD">
                                  <w:pPr>
                                    <w:jc w:val="center"/>
                                    <w:rPr>
                                      <w:sz w:val="16"/>
                                      <w:szCs w:val="16"/>
                                    </w:rPr>
                                  </w:pPr>
                                  <w:r w:rsidRPr="003F2FA2">
                                    <w:rPr>
                                      <w:sz w:val="16"/>
                                      <w:szCs w:val="16"/>
                                    </w:rPr>
                                    <w:t>Nhiệt lượng kế có dây nung</w:t>
                                  </w:r>
                                </w:p>
                              </w:txbxContent>
                            </v:textbox>
                          </v:shape>
                          <v:line id="Straight Connector 3" o:spid="_x0000_s1069" style="position:absolute;flip:y;visibility:visible;mso-wrap-style:square" from="0,228" to="3283,1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nk7sIAAADbAAAADwAAAGRycy9kb3ducmV2LnhtbERPz2vCMBS+C/sfwhvsIpo6mEhtlE0U&#10;d3G4Tg+9PZK3pqx5KU3U7r9fDgOPH9/vYj24VlypD41nBbNpBoJYe9NwreD0tZssQISIbLD1TAp+&#10;KcB69TAqMDf+xp90LWMtUgiHHBXYGLtcyqAtOQxT3xEn7tv3DmOCfS1Nj7cU7lr5nGVz6bDh1GCx&#10;o40l/VNenIKSznqhq5djhse3/bY8jKuD/VDq6XF4XYKINMS7+N/9bhTM0/r0Jf0Au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Gnk7sIAAADbAAAADwAAAAAAAAAAAAAA&#10;AAChAgAAZHJzL2Rvd25yZXYueG1sUEsFBgAAAAAEAAQA+QAAAJADAAAAAA==&#10;" strokecolor="#595959" strokeweight=".5pt">
                            <v:stroke joinstyle="miter"/>
                          </v:line>
                        </v:group>
                        <v:group id="Group 4" o:spid="_x0000_s1070" style="position:absolute;left:1206;top:889;width:19840;height:11387" coordorigin="-10721,-6367" coordsize="19849,11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Text Box 2" o:spid="_x0000_s1071" type="#_x0000_t202" style="position:absolute;left:2467;top:-1815;width:6636;height:1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bO7cQA&#10;AADbAAAADwAAAGRycy9kb3ducmV2LnhtbESPQWvCQBSE74L/YXlCb3WjbVNJs5EiFWp7aiyeH9nX&#10;JJh9G3dXjf/eFQoeh5n5hsmXg+nEiZxvLSuYTRMQxJXVLdcKfrfrxwUIH5A1dpZJwYU8LIvxKMdM&#10;2zP/0KkMtYgQ9hkqaELoMyl91ZBBP7U9cfT+rDMYonS11A7PEW46OU+SVBpsOS402NOqoWpfHo2C&#10;sjJWvmyfD5vj0/Cx+tp9rw/uVamHyfD+BiLQEO7h//anVpDO4fYl/gBZ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mzu3EAAAA2wAAAA8AAAAAAAAAAAAAAAAAmAIAAGRycy9k&#10;b3ducmV2LnhtbFBLBQYAAAAABAAEAPUAAACJAwAAAAA=&#10;" filled="f" strokecolor="#d0cece" strokeweight=".5pt">
                            <v:textbox inset="0,0,0,0">
                              <w:txbxContent>
                                <w:p w14:paraId="610E2FCF" w14:textId="77777777" w:rsidR="00137E3F" w:rsidRPr="003F2FA2" w:rsidRDefault="00137E3F" w:rsidP="002747BD">
                                  <w:pPr>
                                    <w:jc w:val="center"/>
                                    <w:rPr>
                                      <w:sz w:val="16"/>
                                      <w:szCs w:val="16"/>
                                    </w:rPr>
                                  </w:pPr>
                                  <w:r w:rsidRPr="003F2FA2">
                                    <w:rPr>
                                      <w:sz w:val="16"/>
                                      <w:szCs w:val="16"/>
                                    </w:rPr>
                                    <w:t>Cốc hứng nước</w:t>
                                  </w:r>
                                </w:p>
                              </w:txbxContent>
                            </v:textbox>
                          </v:shape>
                          <v:line id="Straight Connector 3" o:spid="_x0000_s1072" style="position:absolute;flip:y;visibility:visible;mso-wrap-style:square" from="369,-1069" to="2467,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t6mcUAAADbAAAADwAAAGRycy9kb3ducmV2LnhtbESPQWsCMRSE7wX/Q3hCL0WztlRkNUot&#10;LfWi2FUP3h7Jc7N087JsUl3/vREKPQ4z8w0zW3SuFmdqQ+VZwWiYgSDW3lRcKtjvPgcTECEiG6w9&#10;k4IrBVjMew8zzI2/8Dedi1iKBOGQowIbY5NLGbQlh2HoG+LknXzrMCbZltK0eElwV8vnLBtLhxWn&#10;BYsNvVvSP8WvU1DQQU/08XWb4Xb59VGsn45ru1Hqsd+9TUFE6uJ/+K+9MgrGL3D/kn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Lt6mcUAAADbAAAADwAAAAAAAAAA&#10;AAAAAAChAgAAZHJzL2Rvd25yZXYueG1sUEsFBgAAAAAEAAQA+QAAAJMDAAAAAA==&#10;" strokecolor="#595959" strokeweight=".5pt">
                            <v:stroke joinstyle="miter"/>
                          </v:line>
                          <v:shape id="Text Box 2" o:spid="_x0000_s1073" type="#_x0000_t202" style="position:absolute;left:-9301;top:-2477;width:4033;height:1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07z8sA&#10;AADjAAAADwAAAGRycy9kb3ducmV2LnhtbESPQU/CQBCF7yb8h82QcJMtFBUrCyFEEsWTxXiedMe2&#10;sTtbdheo/945mHicmTfvvW+1GVynLhRi69nAbJqBIq68bbk28HHc3y5BxYRssfNMBn4owmY9ullh&#10;Yf2V3+lSplqJCccCDTQp9YXWsWrIYZz6nlhuXz44TDKGWtuAVzF3nZ5n2b122LIkNNjTrqHquzw7&#10;A2XlvL47Lk6v53x43h0+3/an8GDMZDxsn0AlGtK/+O/7xUr9x8Usz+fLTCiESRag17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m3TvPywAAAOMAAAAPAAAAAAAAAAAAAAAAAJgC&#10;AABkcnMvZG93bnJldi54bWxQSwUGAAAAAAQABAD1AAAAkAMAAAAA&#10;" filled="f" strokecolor="#d0cece" strokeweight=".5pt">
                            <v:textbox inset="0,0,0,0">
                              <w:txbxContent>
                                <w:p w14:paraId="3CDCA510" w14:textId="77777777" w:rsidR="00137E3F" w:rsidRPr="003F2FA2" w:rsidRDefault="00137E3F" w:rsidP="002747BD">
                                  <w:pPr>
                                    <w:jc w:val="center"/>
                                    <w:rPr>
                                      <w:sz w:val="16"/>
                                      <w:szCs w:val="16"/>
                                    </w:rPr>
                                  </w:pPr>
                                  <w:r w:rsidRPr="003F2FA2">
                                    <w:rPr>
                                      <w:sz w:val="16"/>
                                      <w:szCs w:val="16"/>
                                    </w:rPr>
                                    <w:t>Nước đá</w:t>
                                  </w:r>
                                </w:p>
                              </w:txbxContent>
                            </v:textbox>
                          </v:shape>
                          <v:line id="Straight Connector 3" o:spid="_x0000_s1074" style="position:absolute;flip:y;visibility:visible;mso-wrap-style:square" from="-5268,-1747" to="-3013,-1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M0P8kAAADjAAAADwAAAGRycy9kb3ducmV2LnhtbERPzUoDMRC+C75DGMGLtMm2KuvatKgo&#10;9lJpVz30NiTjZnEzWTaxXd/eCILH+f5nsRp9Jw40xDawhmKqQBCbYFtuNLy9Pk1KEDEhW+wCk4Zv&#10;irBanp4ssLLhyDs61KkROYRjhRpcSn0lZTSOPMZp6Ikz9xEGjymfQyPtgMcc7js5U+paemw5Nzjs&#10;6cGR+ay/vIaa3k1p9ldbhdv758d6c7HfuBetz8/Gu1sQicb0L/5zr22ef3NZzOezUhXw+1MGQC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ATND/JAAAA4wAAAA8AAAAA&#10;AAAAAAAAAAAAoQIAAGRycy9kb3ducmV2LnhtbFBLBQYAAAAABAAEAPkAAACXAwAAAAA=&#10;" strokecolor="#595959" strokeweight=".5pt">
                            <v:stroke joinstyle="miter"/>
                          </v:line>
                          <v:shape id="Text Box 2" o:spid="_x0000_s1075" type="#_x0000_t202" style="position:absolute;left:-10330;top:2221;width:4850;height:1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MAI8cA&#10;AADjAAAADwAAAGRycy9kb3ducmV2LnhtbERPX2vCMBB/H+w7hBvsTVNbN7UaZcgEtz2tis9Hc7Zl&#10;zaUmUeu3XwbCHu/3/xar3rTiQs43lhWMhgkI4tLqhisF+91mMAXhA7LG1jIpuJGH1fLxYYG5tlf+&#10;pksRKhFD2OeooA6hy6X0ZU0G/dB2xJE7WmcwxNNVUju8xnDTyjRJXqXBhmNDjR2tayp/irNRUJTG&#10;ypfd+PRxzvr39efha3NyE6Wen/q3OYhAffgX391bHefPxqMsS6dJCn8/RQD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DACPHAAAA4wAAAA8AAAAAAAAAAAAAAAAAmAIAAGRy&#10;cy9kb3ducmV2LnhtbFBLBQYAAAAABAAEAPUAAACMAwAAAAA=&#10;" filled="f" strokecolor="#d0cece" strokeweight=".5pt">
                            <v:textbox inset="0,0,0,0">
                              <w:txbxContent>
                                <w:p w14:paraId="7A4F6869" w14:textId="77777777" w:rsidR="00137E3F" w:rsidRPr="003F2FA2" w:rsidRDefault="00137E3F" w:rsidP="002747BD">
                                  <w:pPr>
                                    <w:jc w:val="center"/>
                                    <w:rPr>
                                      <w:sz w:val="16"/>
                                      <w:szCs w:val="16"/>
                                    </w:rPr>
                                  </w:pPr>
                                  <w:r w:rsidRPr="003F2FA2">
                                    <w:rPr>
                                      <w:sz w:val="16"/>
                                      <w:szCs w:val="16"/>
                                    </w:rPr>
                                    <w:t>Cân điện tử</w:t>
                                  </w:r>
                                </w:p>
                              </w:txbxContent>
                            </v:textbox>
                          </v:shape>
                          <v:line id="Straight Connector 3" o:spid="_x0000_s1076" style="position:absolute;visibility:visible;mso-wrap-style:square" from="-5480,2897" to="-4633,5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tN5cgAAADjAAAADwAAAGRycy9kb3ducmV2LnhtbERP3WrCMBS+F/YO4Qx2p6ltN7QaZZON&#10;TQaCPw9waM6asuakNKl2e/plIHh5vv+zXA+2EWfqfO1YwXSSgCAuna65UnA6vo1nIHxA1tg4JgU/&#10;5GG9uhstsdDuwns6H0IlYgj7AhWYENpCSl8asugnriWO3JfrLIZ4dpXUHV5iuG1kmiRP0mLNscFg&#10;SxtD5fehtwryzeP2RdNOpr+v77bJTO/zz16ph/vheQEi0BBu4qv7Q8f583yaZeksyeD/pwiAXP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3tN5cgAAADjAAAADwAAAAAA&#10;AAAAAAAAAAChAgAAZHJzL2Rvd25yZXYueG1sUEsFBgAAAAAEAAQA+QAAAJYDAAAAAA==&#10;" strokecolor="#595959" strokeweight=".5pt">
                            <v:stroke joinstyle="miter"/>
                          </v:line>
                          <v:line id="Straight Connector 3" o:spid="_x0000_s1077" style="position:absolute;flip:x;visibility:visible;mso-wrap-style:square" from="-10721,-6367" to="-9355,-5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SXp8kAAADjAAAADwAAAGRycy9kb3ducmV2LnhtbERPS0sDMRC+C/0PYQQvYpO+ZF2bFhVF&#10;Ly111UNvQzJulm4myya26783guBxvvcs14NvxZH62ATWMBkrEMQm2IZrDe9vT1cFiJiQLbaBScM3&#10;RVivRmdLLG048Ssdq1SLHMKxRA0upa6UMhpHHuM4dMSZ+wy9x5TPvpa2x1MO962cKnUtPTacGxx2&#10;9ODIHKovr6GiD1OY/WKncHf//FhtLvcbt9X64ny4uwWRaEj/4j/3i83zb+aT2WxaqDn8/pQBkK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Bkl6fJAAAA4wAAAA8AAAAA&#10;AAAAAAAAAAAAoQIAAGRycy9kb3ducmV2LnhtbFBLBQYAAAAABAAEAPkAAACXAwAAAAA=&#10;" strokecolor="#595959" strokeweight=".5pt">
                            <v:stroke joinstyle="miter"/>
                          </v:line>
                          <v:shape id="Text Box 2" o:spid="_x0000_s1078" type="#_x0000_t202" style="position:absolute;left:2492;top:704;width:6635;height:1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qYV8gA&#10;AADjAAAADwAAAGRycy9kb3ducmV2LnhtbERPX2vCMBB/H+w7hBvsbaZandoZZcgE556s4vPRnG1Z&#10;c6lJqt23N4PBHu/3/xar3jTiSs7XlhUMBwkI4sLqmksFx8PmZQbCB2SNjWVS8EMeVsvHhwVm2t54&#10;T9c8lCKGsM9QQRVCm0npi4oM+oFtiSN3ts5giKcrpXZ4i+GmkaMkeZUGa44NFba0rqj4zjujIC+M&#10;lZPD+PLZpf3Henf62lzcVKnnp/79DUSgPvyL/9xbHefPx8M0Hc2SCfz+FAGQy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qphXyAAAAOMAAAAPAAAAAAAAAAAAAAAAAJgCAABk&#10;cnMvZG93bnJldi54bWxQSwUGAAAAAAQABAD1AAAAjQMAAAAA&#10;" filled="f" strokecolor="#d0cece" strokeweight=".5pt">
                            <v:textbox inset="0,0,0,0">
                              <w:txbxContent>
                                <w:p w14:paraId="7676B464" w14:textId="77777777" w:rsidR="00137E3F" w:rsidRPr="003F2FA2" w:rsidRDefault="00137E3F" w:rsidP="002747BD">
                                  <w:pPr>
                                    <w:jc w:val="center"/>
                                    <w:rPr>
                                      <w:sz w:val="16"/>
                                      <w:szCs w:val="16"/>
                                    </w:rPr>
                                  </w:pPr>
                                  <w:r w:rsidRPr="003F2FA2">
                                    <w:rPr>
                                      <w:sz w:val="16"/>
                                      <w:szCs w:val="16"/>
                                    </w:rPr>
                                    <w:t>Biến áp nguồn</w:t>
                                  </w:r>
                                </w:p>
                              </w:txbxContent>
                            </v:textbox>
                          </v:shape>
                          <v:line id="Straight Connector 3" o:spid="_x0000_s1079" style="position:absolute;visibility:visible;mso-wrap-style:square" from="6104,2253" to="6386,3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zufcgAAADjAAAADwAAAGRycy9kb3ducmV2LnhtbERP3WrCMBS+F/YO4Qx2p6ltJ9oZZRPF&#10;jcHAnwc4NGdNWXNSmlS7Pb0ZDHZ5vv+zXA+2ERfqfO1YwXSSgCAuna65UnA+7cZzED4ga2wck4Jv&#10;8rBe3Y2WWGh35QNdjqESMYR9gQpMCG0hpS8NWfQT1xJH7tN1FkM8u0rqDq8x3DYyTZKZtFhzbDDY&#10;0sZQ+XXsrYJ88/j2oulDpj/bvW0y0/v8vVfq4X54fgIRaAj/4j/3q47zF/k0y9J5MoPfnyIAcnU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wzufcgAAADjAAAADwAAAAAA&#10;AAAAAAAAAAChAgAAZHJzL2Rvd25yZXYueG1sUEsFBgAAAAAEAAQA+QAAAJYDAAAAAA==&#10;" strokecolor="#595959" strokeweight=".5pt">
                            <v:stroke joinstyle="miter"/>
                          </v:line>
                        </v:group>
                        <v:shape id="Text Box 2" o:spid="_x0000_s1080" type="#_x0000_t202" style="position:absolute;left:16147;top:10576;width:4350;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VW1cYA&#10;AADjAAAADwAAAGRycy9kb3ducmV2LnhtbERPX2vCMBB/H+w7hBP2NpPqmFqNMmSTgU9WP8DZnG2x&#10;uZQmre23XwaDPd7v/212g61FT62vHGtIpgoEce5MxYWGy/nrdQnCB2SDtWPSMJKH3fb5aYOpcQ8+&#10;UZ+FQsQQ9ilqKENoUil9XpJFP3UNceRurrUY4tkW0rT4iOG2ljOl3qXFimNDiQ3tS8rvWWc18Gd/&#10;GMd9d6wKf+iTmzp2eXbV+mUyfKxBBBrCv/jP/W3i/NVbMp/PlmoBvz9FAO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1VW1cYAAADjAAAADwAAAAAAAAAAAAAAAACYAgAAZHJz&#10;L2Rvd25yZXYueG1sUEsFBgAAAAAEAAQA9QAAAIsDAAAAAA==&#10;" filled="f" strokecolor="#afabab" strokeweight=".5pt">
                          <v:textbox inset="0,0,0,0">
                            <w:txbxContent>
                              <w:p w14:paraId="0A24DD43" w14:textId="77777777" w:rsidR="00137E3F" w:rsidRPr="00BB79CD" w:rsidRDefault="00137E3F" w:rsidP="002747BD">
                                <w:pPr>
                                  <w:jc w:val="center"/>
                                  <w:rPr>
                                    <w:sz w:val="8"/>
                                    <w:szCs w:val="8"/>
                                  </w:rPr>
                                </w:pPr>
                                <w:r>
                                  <w:rPr>
                                    <w:sz w:val="8"/>
                                    <w:szCs w:val="8"/>
                                  </w:rPr>
                                  <w:t>BIẾN ÁP</w:t>
                                </w:r>
                                <w:r w:rsidRPr="00BB79CD">
                                  <w:rPr>
                                    <w:sz w:val="8"/>
                                    <w:szCs w:val="8"/>
                                  </w:rPr>
                                  <w:t xml:space="preserve"> NGUỒN</w:t>
                                </w:r>
                              </w:p>
                            </w:txbxContent>
                          </v:textbox>
                        </v:shape>
                      </v:group>
                      <w10:wrap type="square"/>
                    </v:group>
                  </w:pict>
                </mc:Fallback>
              </mc:AlternateContent>
            </w:r>
            <w:r w:rsidRPr="004A6626">
              <w:rPr>
                <w:rFonts w:eastAsia="Calibri"/>
                <w:kern w:val="2"/>
                <w:lang w:val="vi-VN"/>
                <w14:ligatures w14:val="standardContextual"/>
              </w:rPr>
              <w:t xml:space="preserve">Một học sinh làm thí nghiệm xác định nhiệt nóng chảy riêng của nước đá với bộ dụng cụ gồm: Biến áp nguồn; nhiệt lượng kế có dây nung công suất </w:t>
            </w:r>
            <w:r w:rsidRPr="004A6626">
              <w:rPr>
                <w:rFonts w:eastAsia="Calibri"/>
                <w:i/>
                <w:kern w:val="2"/>
                <w:lang w:val="vi-VN"/>
                <w14:ligatures w14:val="standardContextual"/>
              </w:rPr>
              <w:t>P</w:t>
            </w:r>
            <w:r w:rsidRPr="004A6626">
              <w:rPr>
                <w:rFonts w:eastAsia="Calibri"/>
                <w:kern w:val="2"/>
                <w:lang w:val="vi-VN"/>
                <w14:ligatures w14:val="standardContextual"/>
              </w:rPr>
              <w:t xml:space="preserve"> = 10 W; cân điện tử; cốc hứng nước có khối lượng 50 g; giá đỡ. Bố trí thí nghiệm như hình bên, tiến hành và quan sát thí nghiệm qua hai giai đoạn liên tiếp:</w:t>
            </w:r>
          </w:p>
          <w:p w14:paraId="574D83BB" w14:textId="77777777" w:rsidR="00B942E4" w:rsidRPr="00AD4ADF" w:rsidRDefault="00B942E4" w:rsidP="004A6626">
            <w:pPr>
              <w:jc w:val="both"/>
              <w:textAlignment w:val="baseline"/>
              <w:rPr>
                <w:rFonts w:eastAsia="Calibri"/>
                <w:kern w:val="2"/>
                <w:lang w:val="vi-VN"/>
                <w14:ligatures w14:val="standardContextual"/>
              </w:rPr>
            </w:pPr>
            <w:r w:rsidRPr="00AD4ADF">
              <w:rPr>
                <w:rFonts w:eastAsia="Calibri"/>
                <w:b/>
                <w:bCs/>
                <w:iCs/>
                <w:kern w:val="2"/>
                <w:lang w:val="vi-VN"/>
                <w14:ligatures w14:val="standardContextual"/>
              </w:rPr>
              <w:t>Giai đoạn 1:</w:t>
            </w:r>
            <w:r w:rsidRPr="00AD4ADF">
              <w:rPr>
                <w:rFonts w:eastAsia="Calibri"/>
                <w:kern w:val="2"/>
                <w:lang w:val="vi-VN"/>
                <w14:ligatures w14:val="standardContextual"/>
              </w:rPr>
              <w:t xml:space="preserve"> Cho khối nước đá đang tan vào nhiệt lượng kế, bật nguồn điện để dây nung nóng lên làm nước đá nóng chảy, cốc hứng nước đặt trên cân điện tử hứng nước chảy ra từ nhiệt lượng kế và quan sát số chỉ của cân. Sau một thời gian kể từ khi cấp điện cho dây nung, tại thời điểm t</w:t>
            </w:r>
            <w:r w:rsidRPr="00AD4ADF">
              <w:rPr>
                <w:rFonts w:eastAsia="Calibri"/>
                <w:kern w:val="2"/>
                <w:vertAlign w:val="subscript"/>
                <w:lang w:val="vi-VN"/>
                <w14:ligatures w14:val="standardContextual"/>
              </w:rPr>
              <w:t>1</w:t>
            </w:r>
            <w:r w:rsidRPr="00AD4ADF">
              <w:rPr>
                <w:rFonts w:eastAsia="Calibri"/>
                <w:kern w:val="2"/>
                <w:lang w:val="vi-VN"/>
                <w14:ligatures w14:val="standardContextual"/>
              </w:rPr>
              <w:t>, thấy số chỉ của cân là 60 g.</w:t>
            </w:r>
          </w:p>
          <w:p w14:paraId="53C36EC2" w14:textId="77777777" w:rsidR="00B942E4" w:rsidRPr="004A6626" w:rsidRDefault="00B942E4" w:rsidP="004A6626">
            <w:pPr>
              <w:contextualSpacing/>
              <w:jc w:val="both"/>
              <w:textAlignment w:val="baseline"/>
              <w:rPr>
                <w:rFonts w:eastAsia="Calibri"/>
                <w:kern w:val="2"/>
                <w:lang w:val="vi-VN"/>
                <w14:ligatures w14:val="standardContextual"/>
              </w:rPr>
            </w:pPr>
            <w:r w:rsidRPr="004A6626">
              <w:rPr>
                <w:rFonts w:eastAsia="Calibri"/>
                <w:b/>
                <w:bCs/>
                <w:iCs/>
                <w:kern w:val="2"/>
                <w:lang w:val="vi-VN"/>
                <w14:ligatures w14:val="standardContextual"/>
              </w:rPr>
              <w:t>Giai đoạn 2:</w:t>
            </w:r>
            <w:r w:rsidRPr="004A6626">
              <w:rPr>
                <w:rFonts w:eastAsia="Calibri"/>
                <w:kern w:val="2"/>
                <w:lang w:val="vi-VN"/>
                <w14:ligatures w14:val="standardContextual"/>
              </w:rPr>
              <w:t xml:space="preserve"> Tiếp tục quan sát thì nhận thấy, sau thời gian 15 phút kế tiếp kể từ thời điểm t</w:t>
            </w:r>
            <w:r w:rsidRPr="004A6626">
              <w:rPr>
                <w:rFonts w:eastAsia="Calibri"/>
                <w:kern w:val="2"/>
                <w:vertAlign w:val="subscript"/>
                <w:lang w:val="vi-VN"/>
                <w14:ligatures w14:val="standardContextual"/>
              </w:rPr>
              <w:t>1</w:t>
            </w:r>
            <w:r w:rsidRPr="004A6626">
              <w:rPr>
                <w:rFonts w:eastAsia="Calibri"/>
                <w:kern w:val="2"/>
                <w:lang w:val="vi-VN"/>
                <w14:ligatures w14:val="standardContextual"/>
              </w:rPr>
              <w:t>, số chỉ của cân tăng đến 87 g.</w:t>
            </w:r>
          </w:p>
          <w:p w14:paraId="0B7CD7D4" w14:textId="77777777" w:rsidR="00B942E4" w:rsidRPr="00AD4ADF" w:rsidRDefault="00B942E4" w:rsidP="004A6626">
            <w:pPr>
              <w:jc w:val="both"/>
              <w:textAlignment w:val="baseline"/>
              <w:rPr>
                <w:rFonts w:eastAsia="Calibri"/>
                <w:kern w:val="2"/>
                <w:lang w:val="vi-VN"/>
                <w14:ligatures w14:val="standardContextual"/>
              </w:rPr>
            </w:pPr>
            <w:r w:rsidRPr="00AD4ADF">
              <w:rPr>
                <w:rFonts w:eastAsia="Calibri"/>
                <w:kern w:val="2"/>
                <w:lang w:val="vi-VN"/>
                <w14:ligatures w14:val="standardContextual"/>
              </w:rPr>
              <w:t>Cho rằng toàn bộ nhiệt lượng tỏa ra từ dây nung đều truyền cho nước đá trong nhiệt lượng kế và toàn bộ nước đá tan ra đều chảy vào cốc, bỏ qua sự trao đổi nhiệt với môi trường.</w:t>
            </w:r>
          </w:p>
          <w:p w14:paraId="4F70A134" w14:textId="77777777" w:rsidR="00B942E4" w:rsidRPr="00AD4ADF" w:rsidRDefault="00B942E4" w:rsidP="004A6626">
            <w:pPr>
              <w:jc w:val="both"/>
              <w:textAlignment w:val="baseline"/>
              <w:rPr>
                <w:rFonts w:eastAsia="Calibri"/>
                <w:b/>
                <w:kern w:val="2"/>
                <w:lang w:val="vi-VN"/>
                <w14:ligatures w14:val="standardContextual"/>
              </w:rPr>
            </w:pPr>
          </w:p>
        </w:tc>
      </w:tr>
    </w:tbl>
    <w:p w14:paraId="277412CC" w14:textId="77777777" w:rsidR="002747BD" w:rsidRPr="00AD4ADF" w:rsidRDefault="002747BD" w:rsidP="004A6626">
      <w:pPr>
        <w:tabs>
          <w:tab w:val="left" w:pos="283"/>
        </w:tabs>
        <w:rPr>
          <w:lang w:val="vi-VN"/>
        </w:rPr>
      </w:pPr>
      <w:r w:rsidRPr="00AD4ADF">
        <w:rPr>
          <w:rStyle w:val="YoungMixChar"/>
          <w:b/>
          <w:lang w:val="vi-VN"/>
        </w:rPr>
        <w:tab/>
      </w:r>
      <w:r w:rsidRPr="009B12CC">
        <w:rPr>
          <w:rStyle w:val="YoungMixChar"/>
          <w:b/>
          <w:color w:val="0070C0"/>
          <w:lang w:val="vi-VN"/>
        </w:rPr>
        <w:t xml:space="preserve">a) </w:t>
      </w:r>
      <w:r w:rsidRPr="004A6626">
        <w:rPr>
          <w:rFonts w:eastAsia="Calibri"/>
          <w:kern w:val="2"/>
          <w:lang w:val="vi-VN"/>
          <w14:ligatures w14:val="standardContextual"/>
        </w:rPr>
        <w:t>Ở điều kiện tiêu chuẩn, nước đá tan ở nhiệt độ 0</w:t>
      </w:r>
      <w:r w:rsidRPr="00AD4ADF">
        <w:rPr>
          <w:rFonts w:eastAsia="Calibri"/>
          <w:kern w:val="2"/>
          <w:vertAlign w:val="superscript"/>
          <w:lang w:val="vi-VN"/>
          <w14:ligatures w14:val="standardContextual"/>
        </w:rPr>
        <w:t>0</w:t>
      </w:r>
      <w:r w:rsidRPr="004A6626">
        <w:rPr>
          <w:rFonts w:eastAsia="Calibri"/>
          <w:kern w:val="2"/>
          <w:lang w:val="vi-VN"/>
          <w14:ligatures w14:val="standardContextual"/>
        </w:rPr>
        <w:t>C.</w:t>
      </w:r>
    </w:p>
    <w:p w14:paraId="2B01E22B" w14:textId="77777777" w:rsidR="002747BD" w:rsidRPr="00AD4ADF" w:rsidRDefault="002747BD" w:rsidP="004A6626">
      <w:pPr>
        <w:tabs>
          <w:tab w:val="left" w:pos="283"/>
        </w:tabs>
        <w:rPr>
          <w:lang w:val="vi-VN"/>
        </w:rPr>
      </w:pPr>
      <w:r w:rsidRPr="00AD4ADF">
        <w:rPr>
          <w:rStyle w:val="YoungMixChar"/>
          <w:b/>
          <w:lang w:val="vi-VN"/>
        </w:rPr>
        <w:lastRenderedPageBreak/>
        <w:tab/>
      </w:r>
      <w:r w:rsidRPr="009B12CC">
        <w:rPr>
          <w:rStyle w:val="YoungMixChar"/>
          <w:b/>
          <w:color w:val="0070C0"/>
          <w:lang w:val="vi-VN"/>
        </w:rPr>
        <w:t xml:space="preserve">b) </w:t>
      </w:r>
      <w:r w:rsidRPr="004A6626">
        <w:rPr>
          <w:rFonts w:eastAsia="Calibri"/>
          <w:noProof/>
          <w:kern w:val="2"/>
          <w:lang w:val="vi-VN"/>
          <w14:ligatures w14:val="standardContextual"/>
        </w:rPr>
        <w:t>Số chỉ của cân là khối lượng của nước chảy xuống từ bình nhiệt lượng kế.</w:t>
      </w:r>
    </w:p>
    <w:p w14:paraId="024E5F18" w14:textId="77777777" w:rsidR="002747BD" w:rsidRPr="00AD4ADF" w:rsidRDefault="002747BD" w:rsidP="004A6626">
      <w:pPr>
        <w:tabs>
          <w:tab w:val="left" w:pos="283"/>
        </w:tabs>
        <w:rPr>
          <w:lang w:val="vi-VN"/>
        </w:rPr>
      </w:pPr>
      <w:r w:rsidRPr="00AD4ADF">
        <w:rPr>
          <w:rStyle w:val="YoungMixChar"/>
          <w:b/>
          <w:lang w:val="vi-VN"/>
        </w:rPr>
        <w:tab/>
      </w:r>
      <w:r w:rsidRPr="009B12CC">
        <w:rPr>
          <w:rStyle w:val="YoungMixChar"/>
          <w:b/>
          <w:color w:val="0070C0"/>
          <w:lang w:val="vi-VN"/>
        </w:rPr>
        <w:t xml:space="preserve">c) </w:t>
      </w:r>
      <w:r w:rsidRPr="004A6626">
        <w:rPr>
          <w:rFonts w:eastAsia="Calibri"/>
          <w:kern w:val="2"/>
          <w:lang w:val="vi-VN"/>
          <w14:ligatures w14:val="standardContextual"/>
        </w:rPr>
        <w:t>Quá trình nước đá đang tan là quá trình tỏa nhiệt.</w:t>
      </w:r>
    </w:p>
    <w:p w14:paraId="13A2DC89" w14:textId="77777777" w:rsidR="002747BD" w:rsidRPr="00AD4ADF" w:rsidRDefault="002747BD" w:rsidP="004A6626">
      <w:pPr>
        <w:tabs>
          <w:tab w:val="left" w:pos="283"/>
        </w:tabs>
        <w:rPr>
          <w:lang w:val="vi-VN"/>
        </w:rPr>
      </w:pPr>
      <w:r w:rsidRPr="00AD4ADF">
        <w:rPr>
          <w:rStyle w:val="YoungMixChar"/>
          <w:b/>
          <w:lang w:val="vi-VN"/>
        </w:rPr>
        <w:tab/>
      </w:r>
      <w:r w:rsidRPr="009B12CC">
        <w:rPr>
          <w:rStyle w:val="YoungMixChar"/>
          <w:b/>
          <w:color w:val="0070C0"/>
          <w:lang w:val="vi-VN"/>
        </w:rPr>
        <w:t xml:space="preserve">d) </w:t>
      </w:r>
      <w:r w:rsidRPr="004A6626">
        <w:rPr>
          <w:rFonts w:eastAsia="Calibri"/>
          <w:kern w:val="2"/>
          <w:lang w:val="vi-VN"/>
          <w14:ligatures w14:val="standardContextual"/>
        </w:rPr>
        <w:t>Nhiệt nóng chảy riêng của nước đá đo được trong thí nghiệm này là 3,3.10</w:t>
      </w:r>
      <w:r w:rsidRPr="004A6626">
        <w:rPr>
          <w:rFonts w:eastAsia="Calibri"/>
          <w:kern w:val="2"/>
          <w:vertAlign w:val="superscript"/>
          <w:lang w:val="vi-VN"/>
          <w14:ligatures w14:val="standardContextual"/>
        </w:rPr>
        <w:t>5</w:t>
      </w:r>
      <w:r w:rsidRPr="004A6626">
        <w:rPr>
          <w:rFonts w:eastAsia="Calibri"/>
          <w:kern w:val="2"/>
          <w:lang w:val="vi-VN"/>
          <w14:ligatures w14:val="standardContextual"/>
        </w:rPr>
        <w:t xml:space="preserve"> J/kg</w:t>
      </w:r>
      <w:r w:rsidRPr="004A6626">
        <w:rPr>
          <w:rFonts w:eastAsia="Calibri"/>
          <w:kern w:val="2"/>
          <w:lang w:val="nl-NL"/>
          <w14:ligatures w14:val="standardContextual"/>
        </w:rPr>
        <w:t>.</w:t>
      </w:r>
    </w:p>
    <w:p w14:paraId="69F32BD1" w14:textId="77777777" w:rsidR="00F50ACB" w:rsidRPr="00AD4ADF" w:rsidRDefault="00F50ACB" w:rsidP="004A6626">
      <w:pPr>
        <w:rPr>
          <w:rFonts w:eastAsia="Calibri"/>
          <w:color w:val="000000" w:themeColor="text1"/>
          <w:lang w:val="vi-VN"/>
        </w:rPr>
      </w:pPr>
      <w:r w:rsidRPr="00AD4ADF">
        <w:rPr>
          <w:rFonts w:eastAsia="Calibri"/>
          <w:b/>
          <w:bCs/>
          <w:lang w:val="vi-VN"/>
        </w:rPr>
        <w:t>PHẦN III. Câu trắc nghiệm trả lời ngắn.</w:t>
      </w:r>
      <w:r w:rsidRPr="00AD4ADF">
        <w:rPr>
          <w:rFonts w:eastAsia="Calibri"/>
          <w:lang w:val="vi-VN"/>
        </w:rPr>
        <w:t xml:space="preserve"> Thí sinh trả lời từ câu 1 đến câu 6.</w:t>
      </w:r>
    </w:p>
    <w:p w14:paraId="30E4DCAD" w14:textId="77777777" w:rsidR="00400E82" w:rsidRPr="004A6626" w:rsidRDefault="00277391" w:rsidP="004A6626">
      <w:r w:rsidRPr="009B12CC">
        <w:rPr>
          <w:b/>
          <w:color w:val="C00000"/>
        </w:rPr>
        <w:t>Câu 1.</w:t>
      </w:r>
      <w:r w:rsidRPr="004A6626">
        <w:rPr>
          <w:b/>
        </w:rPr>
        <w:t xml:space="preserve"> </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60"/>
      </w:tblGrid>
      <w:tr w:rsidR="006E7133" w:rsidRPr="004A6626" w14:paraId="332350A2" w14:textId="77777777" w:rsidTr="00CF4D3C">
        <w:tc>
          <w:tcPr>
            <w:tcW w:w="10060" w:type="dxa"/>
          </w:tcPr>
          <w:p w14:paraId="56F293F7" w14:textId="77777777" w:rsidR="00CF4D3C" w:rsidRPr="004A6626" w:rsidRDefault="00CF4D3C" w:rsidP="004A6626">
            <w:pPr>
              <w:pStyle w:val="ListParagraph"/>
              <w:spacing w:after="0" w:line="240" w:lineRule="auto"/>
              <w:ind w:left="0"/>
              <w:jc w:val="both"/>
              <w:rPr>
                <w:rFonts w:ascii="Times New Roman" w:hAnsi="Times New Roman" w:cs="Times New Roman"/>
                <w:sz w:val="24"/>
                <w:szCs w:val="24"/>
              </w:rPr>
            </w:pPr>
            <w:r w:rsidRPr="004A6626">
              <w:rPr>
                <w:rFonts w:ascii="Times New Roman" w:hAnsi="Times New Roman" w:cs="Times New Roman"/>
                <w:noProof/>
                <w:sz w:val="24"/>
                <w:szCs w:val="24"/>
              </w:rPr>
              <w:drawing>
                <wp:anchor distT="0" distB="0" distL="114300" distR="114300" simplePos="0" relativeHeight="251693056" behindDoc="0" locked="0" layoutInCell="1" allowOverlap="1" wp14:anchorId="3D8E2C81" wp14:editId="124E13C7">
                  <wp:simplePos x="0" y="0"/>
                  <wp:positionH relativeFrom="column">
                    <wp:posOffset>5024120</wp:posOffset>
                  </wp:positionH>
                  <wp:positionV relativeFrom="paragraph">
                    <wp:posOffset>55245</wp:posOffset>
                  </wp:positionV>
                  <wp:extent cx="1288415" cy="781050"/>
                  <wp:effectExtent l="0" t="0" r="6985" b="0"/>
                  <wp:wrapSquare wrapText="bothSides"/>
                  <wp:docPr id="1941332868" name="Picture 194133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288415" cy="781050"/>
                          </a:xfrm>
                          <a:prstGeom prst="rect">
                            <a:avLst/>
                          </a:prstGeom>
                        </pic:spPr>
                      </pic:pic>
                    </a:graphicData>
                  </a:graphic>
                  <wp14:sizeRelH relativeFrom="page">
                    <wp14:pctWidth>0</wp14:pctWidth>
                  </wp14:sizeRelH>
                  <wp14:sizeRelV relativeFrom="page">
                    <wp14:pctHeight>0</wp14:pctHeight>
                  </wp14:sizeRelV>
                </wp:anchor>
              </w:drawing>
            </w:r>
            <w:r w:rsidRPr="004A6626">
              <w:rPr>
                <w:rFonts w:ascii="Times New Roman" w:hAnsi="Times New Roman" w:cs="Times New Roman"/>
                <w:sz w:val="24"/>
                <w:szCs w:val="24"/>
              </w:rPr>
              <w:t xml:space="preserve">Vào vụ Đông Xuân ở miền Bắc nước ta, do thời tiết lạnh, khi ngâm thóc giống để gieo cấy, người ta thường dùng nước ấm khoảng 40°C bằng cách đun sôi nước rồi pha với nước lạnh để kích thích hạt nảy mầm. Một người nông dân cần ngâm 10 kg thóc giống với tỷ lệ 3 lít nước (ở </w:t>
            </w:r>
            <w:r w:rsidR="00CB0E9C" w:rsidRPr="004A6626">
              <w:rPr>
                <w:rFonts w:ascii="Times New Roman" w:hAnsi="Times New Roman" w:cs="Times New Roman"/>
                <w:sz w:val="24"/>
                <w:szCs w:val="24"/>
              </w:rPr>
              <w:t>38</w:t>
            </w:r>
            <w:r w:rsidRPr="004A6626">
              <w:rPr>
                <w:rFonts w:ascii="Times New Roman" w:hAnsi="Times New Roman" w:cs="Times New Roman"/>
                <w:sz w:val="24"/>
                <w:szCs w:val="24"/>
              </w:rPr>
              <w:t xml:space="preserve">°C) cho mỗi kg thóc. Lấy khối lượng riêng của nước là 1 kg/lít. Coi sự trao đổi nhiệt với bên ngoài và sự thay đổi khối lượng riêng của nước theo nhiệt độ không đáng kể. Phải đổ bao nhiêu lít nước sôi vào nước lạnh 10°C để đủ ngâm số thóc trên? </w:t>
            </w:r>
            <w:r w:rsidR="00CB0E9C" w:rsidRPr="004A6626">
              <w:rPr>
                <w:rFonts w:ascii="Times New Roman" w:hAnsi="Times New Roman" w:cs="Times New Roman"/>
                <w:sz w:val="24"/>
                <w:szCs w:val="24"/>
              </w:rPr>
              <w:t>(làm tròn kết quả đến chữ số hàng phần trăm).</w:t>
            </w:r>
          </w:p>
        </w:tc>
      </w:tr>
    </w:tbl>
    <w:p w14:paraId="6CD931E3" w14:textId="77777777" w:rsidR="00D82BD6" w:rsidRPr="004A6626" w:rsidRDefault="00D82BD6" w:rsidP="004A6626">
      <w:pPr>
        <w:tabs>
          <w:tab w:val="left" w:pos="0"/>
          <w:tab w:val="left" w:pos="284"/>
          <w:tab w:val="left" w:pos="426"/>
          <w:tab w:val="left" w:pos="851"/>
          <w:tab w:val="left" w:pos="993"/>
          <w:tab w:val="left" w:pos="1701"/>
          <w:tab w:val="left" w:pos="1985"/>
          <w:tab w:val="left" w:pos="2835"/>
          <w:tab w:val="left" w:pos="5387"/>
          <w:tab w:val="left" w:pos="7371"/>
        </w:tabs>
        <w:ind w:right="48"/>
        <w:contextualSpacing/>
        <w:jc w:val="both"/>
        <w:rPr>
          <w:rFonts w:eastAsia="Calibri"/>
        </w:rPr>
      </w:pPr>
      <w:r w:rsidRPr="009B12CC">
        <w:rPr>
          <w:b/>
          <w:color w:val="C00000"/>
        </w:rPr>
        <w:t>Câu 2.</w:t>
      </w:r>
      <w:r w:rsidRPr="004A6626">
        <w:rPr>
          <w:b/>
        </w:rPr>
        <w:t xml:space="preserve"> </w:t>
      </w:r>
      <w:r w:rsidRPr="004A6626">
        <w:rPr>
          <w:rFonts w:eastAsia="Calibri"/>
        </w:rPr>
        <w:t>Một vật bằng đồng có khối lượng 800g, đang ở nhiệt độ 25</w:t>
      </w:r>
      <w:r w:rsidRPr="004A6626">
        <w:rPr>
          <w:rFonts w:eastAsia="Calibri"/>
          <w:vertAlign w:val="superscript"/>
        </w:rPr>
        <w:t>0</w:t>
      </w:r>
      <w:r w:rsidR="00394580" w:rsidRPr="004A6626">
        <w:rPr>
          <w:rFonts w:eastAsia="Calibri"/>
        </w:rPr>
        <w:t xml:space="preserve">C </w:t>
      </w:r>
      <w:r w:rsidRPr="004A6626">
        <w:rPr>
          <w:rFonts w:eastAsia="Calibri"/>
        </w:rPr>
        <w:t xml:space="preserve">để </w:t>
      </w:r>
      <w:r w:rsidR="00394580" w:rsidRPr="004A6626">
        <w:rPr>
          <w:rFonts w:eastAsia="Calibri"/>
        </w:rPr>
        <w:t>nó</w:t>
      </w:r>
      <w:r w:rsidRPr="004A6626">
        <w:rPr>
          <w:rFonts w:eastAsia="Calibri"/>
        </w:rPr>
        <w:t xml:space="preserve"> đ</w:t>
      </w:r>
      <w:r w:rsidR="00326109" w:rsidRPr="004A6626">
        <w:rPr>
          <w:rFonts w:eastAsia="Calibri"/>
        </w:rPr>
        <w:t>ạ</w:t>
      </w:r>
      <w:r w:rsidRPr="004A6626">
        <w:rPr>
          <w:rFonts w:eastAsia="Calibri"/>
        </w:rPr>
        <w:t>t được 45</w:t>
      </w:r>
      <w:r w:rsidRPr="004A6626">
        <w:rPr>
          <w:rFonts w:eastAsia="Calibri"/>
          <w:vertAlign w:val="superscript"/>
        </w:rPr>
        <w:t>0</w:t>
      </w:r>
      <w:r w:rsidRPr="004A6626">
        <w:rPr>
          <w:rFonts w:eastAsia="Calibri"/>
        </w:rPr>
        <w:t>C thì vật bằng đồng cần hấp thụ một nhiệt lượng bằng? J. Biết nhiệt dung riêng của đồng là 380 J/kg.K (Kết quả tính đến chữ số hàng đơn vị)</w:t>
      </w:r>
    </w:p>
    <w:p w14:paraId="635BC5E7" w14:textId="77777777" w:rsidR="00400E82" w:rsidRPr="004A6626" w:rsidRDefault="00277391" w:rsidP="004A6626">
      <w:r w:rsidRPr="009B12CC">
        <w:rPr>
          <w:b/>
          <w:color w:val="C00000"/>
        </w:rPr>
        <w:t>Câu 3.</w:t>
      </w:r>
      <w:r w:rsidRPr="004A6626">
        <w:rPr>
          <w: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6"/>
      </w:tblGrid>
      <w:tr w:rsidR="00BF30BE" w:rsidRPr="004A6626" w14:paraId="2D768FE3" w14:textId="77777777" w:rsidTr="00365EBE">
        <w:tc>
          <w:tcPr>
            <w:tcW w:w="10196" w:type="dxa"/>
          </w:tcPr>
          <w:p w14:paraId="52C4133F" w14:textId="77777777" w:rsidR="00BF30BE" w:rsidRPr="004A6626" w:rsidRDefault="00BF30BE" w:rsidP="004A6626">
            <w:pPr>
              <w:jc w:val="both"/>
              <w:rPr>
                <w:rFonts w:eastAsia="Calibri"/>
                <w:kern w:val="2"/>
                <w14:ligatures w14:val="standardContextual"/>
              </w:rPr>
            </w:pPr>
            <w:r w:rsidRPr="004A6626">
              <w:rPr>
                <w:rFonts w:eastAsia="Calibri"/>
                <w:noProof/>
                <w:kern w:val="2"/>
                <w14:ligatures w14:val="standardContextual"/>
              </w:rPr>
              <w:drawing>
                <wp:anchor distT="0" distB="0" distL="114300" distR="114300" simplePos="0" relativeHeight="251703296" behindDoc="0" locked="0" layoutInCell="1" allowOverlap="1" wp14:anchorId="585974A3" wp14:editId="7ADC65A8">
                  <wp:simplePos x="0" y="0"/>
                  <wp:positionH relativeFrom="column">
                    <wp:posOffset>5130165</wp:posOffset>
                  </wp:positionH>
                  <wp:positionV relativeFrom="paragraph">
                    <wp:posOffset>651510</wp:posOffset>
                  </wp:positionV>
                  <wp:extent cx="1109980" cy="10287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1109980" cy="1028700"/>
                          </a:xfrm>
                          <a:prstGeom prst="rect">
                            <a:avLst/>
                          </a:prstGeom>
                        </pic:spPr>
                      </pic:pic>
                    </a:graphicData>
                  </a:graphic>
                  <wp14:sizeRelH relativeFrom="page">
                    <wp14:pctWidth>0</wp14:pctWidth>
                  </wp14:sizeRelH>
                  <wp14:sizeRelV relativeFrom="page">
                    <wp14:pctHeight>0</wp14:pctHeight>
                  </wp14:sizeRelV>
                </wp:anchor>
              </w:drawing>
            </w:r>
            <w:r w:rsidRPr="004A6626">
              <w:rPr>
                <w:rFonts w:eastAsia="Calibri"/>
                <w:kern w:val="2"/>
                <w14:ligatures w14:val="standardContextual"/>
              </w:rPr>
              <w:t xml:space="preserve">Theo thống kê, vùng Tây Nguyên và Nam Trung Bộ có số giờ nắng trong </w:t>
            </w:r>
            <w:r w:rsidR="006B4DBF" w:rsidRPr="004A6626">
              <w:rPr>
                <w:rFonts w:eastAsia="Calibri"/>
                <w:kern w:val="2"/>
                <w14:ligatures w14:val="standardContextual"/>
              </w:rPr>
              <w:t xml:space="preserve">1 </w:t>
            </w:r>
            <w:r w:rsidRPr="004A6626">
              <w:rPr>
                <w:rFonts w:eastAsia="Calibri"/>
                <w:kern w:val="2"/>
                <w14:ligatures w14:val="standardContextual"/>
              </w:rPr>
              <w:t>năm</w:t>
            </w:r>
            <w:r w:rsidR="006B4DBF" w:rsidRPr="004A6626">
              <w:rPr>
                <w:rFonts w:eastAsia="Calibri"/>
                <w:kern w:val="2"/>
                <w14:ligatures w14:val="standardContextual"/>
              </w:rPr>
              <w:t xml:space="preserve"> (365 ngày)</w:t>
            </w:r>
            <w:r w:rsidRPr="004A6626">
              <w:rPr>
                <w:rFonts w:eastAsia="Calibri"/>
                <w:kern w:val="2"/>
                <w14:ligatures w14:val="standardContextual"/>
              </w:rPr>
              <w:t xml:space="preserve"> trung bình khoảng 2300 giờ. Cường độ bức xạ Mặt Trời trung bình đo được ở vùng này trong một ngày là 5,3 kWh/m</w:t>
            </w:r>
            <w:r w:rsidRPr="004A6626">
              <w:rPr>
                <w:rFonts w:eastAsia="Calibri"/>
                <w:kern w:val="2"/>
                <w:vertAlign w:val="superscript"/>
                <w14:ligatures w14:val="standardContextual"/>
              </w:rPr>
              <w:t>2</w:t>
            </w:r>
            <w:r w:rsidRPr="004A6626">
              <w:rPr>
                <w:rFonts w:eastAsia="Calibri"/>
                <w:kern w:val="2"/>
                <w14:ligatures w14:val="standardContextual"/>
              </w:rPr>
              <w:t>. Một máy nước nóng năng lượng Mặt Trời có bộ thu nhiệt gồm nhiều ống thuỷ tinh có hai lớp ở giữa là lớp chân không, kích thước bộ thu nhiệt là 2000 mm x 1250 mm. Máy hoạt động nhờ nguồn năng lượng từ bức xạ Mặt Trời chuyển đổi trực tiếp thành nhiệt năng làm nóng nước. Dựa vào hiện tượng đối lưu, nước trong bình sau khi chảy vào ống được làm nóng luân phiên cho tới khi nhiệt độ của nước trong bình và ống chân không bằng nhau. Cho biết nhiệt dung riêng của nước là 4200 J/kg.K, khối lượng riêng của nước là 1000 kg/m</w:t>
            </w:r>
            <w:r w:rsidRPr="004A6626">
              <w:rPr>
                <w:rFonts w:eastAsia="Calibri"/>
                <w:kern w:val="2"/>
                <w:vertAlign w:val="superscript"/>
                <w14:ligatures w14:val="standardContextual"/>
              </w:rPr>
              <w:t>3</w:t>
            </w:r>
            <w:r w:rsidRPr="004A6626">
              <w:rPr>
                <w:rFonts w:eastAsia="Calibri"/>
                <w:kern w:val="2"/>
                <w14:ligatures w14:val="standardContextual"/>
              </w:rPr>
              <w:t>. Khi mở van, có 70 lít nước tràn vào toàn bộ các ống thuỷ tinh. Biết lượng nước này ban đầu có nhiệt độ 25</w:t>
            </w:r>
            <w:r w:rsidRPr="004A6626">
              <w:rPr>
                <w:rFonts w:eastAsia="Calibri"/>
                <w:kern w:val="2"/>
                <w:vertAlign w:val="superscript"/>
                <w14:ligatures w14:val="standardContextual"/>
              </w:rPr>
              <w:t xml:space="preserve">0 </w:t>
            </w:r>
            <w:r w:rsidRPr="009B12CC">
              <w:rPr>
                <w:rFonts w:eastAsia="Calibri"/>
                <w:b/>
                <w:color w:val="0070C0"/>
                <w:kern w:val="2"/>
                <w14:ligatures w14:val="standardContextual"/>
              </w:rPr>
              <w:t xml:space="preserve">C. </w:t>
            </w:r>
            <w:r w:rsidRPr="004A6626">
              <w:rPr>
                <w:rFonts w:eastAsia="Calibri"/>
                <w:kern w:val="2"/>
                <w14:ligatures w14:val="standardContextual"/>
              </w:rPr>
              <w:t xml:space="preserve">Sau 3,5 giờ nắng liên tục, lượng nước trên được đun nóng đến nhiệt độ là ? </w:t>
            </w:r>
            <w:r w:rsidRPr="004A6626">
              <w:rPr>
                <w:rFonts w:eastAsia="Calibri"/>
                <w:kern w:val="2"/>
                <w:vertAlign w:val="superscript"/>
                <w14:ligatures w14:val="standardContextual"/>
              </w:rPr>
              <w:t>0</w:t>
            </w:r>
            <w:r w:rsidRPr="009B12CC">
              <w:rPr>
                <w:rFonts w:eastAsia="Calibri"/>
                <w:b/>
                <w:color w:val="0070C0"/>
                <w:kern w:val="2"/>
                <w14:ligatures w14:val="standardContextual"/>
              </w:rPr>
              <w:t xml:space="preserve">C. </w:t>
            </w:r>
            <w:r w:rsidRPr="004A6626">
              <w:rPr>
                <w:rFonts w:eastAsia="Calibri"/>
                <w:kern w:val="2"/>
                <w14:ligatures w14:val="standardContextual"/>
              </w:rPr>
              <w:t xml:space="preserve">Biết rằng chỉ có 45% năng lượng ánh sáng Mặt Trời chuyển hoá thành nhiệt năng làm nóng nước. </w:t>
            </w:r>
            <w:r w:rsidRPr="004A6626">
              <w:t>(làm tròn kết quả đến chữ số hàng phần chục)</w:t>
            </w:r>
          </w:p>
          <w:p w14:paraId="47233A0B" w14:textId="77777777" w:rsidR="00BF30BE" w:rsidRPr="004A6626" w:rsidRDefault="00BF30BE" w:rsidP="004A6626">
            <w:pPr>
              <w:jc w:val="both"/>
              <w:rPr>
                <w:rFonts w:eastAsia="Calibri"/>
                <w:b/>
                <w:bCs/>
                <w:color w:val="0000FF"/>
                <w:kern w:val="2"/>
                <w14:ligatures w14:val="standardContextual"/>
              </w:rPr>
            </w:pPr>
          </w:p>
        </w:tc>
      </w:tr>
    </w:tbl>
    <w:p w14:paraId="387AD3C7" w14:textId="77777777" w:rsidR="00400E82" w:rsidRPr="004A6626" w:rsidRDefault="00277391" w:rsidP="004A6626">
      <w:r w:rsidRPr="009B12CC">
        <w:rPr>
          <w:b/>
          <w:color w:val="C00000"/>
        </w:rPr>
        <w:t>Câu 4.</w:t>
      </w:r>
      <w:r w:rsidRPr="004A6626">
        <w:rPr>
          <w:b/>
        </w:rPr>
        <w:t xml:space="preserve"> </w:t>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6"/>
      </w:tblGrid>
      <w:tr w:rsidR="006E7133" w:rsidRPr="004A6626" w14:paraId="410F1F82" w14:textId="77777777" w:rsidTr="00CF4D3C">
        <w:tc>
          <w:tcPr>
            <w:tcW w:w="10206" w:type="dxa"/>
          </w:tcPr>
          <w:p w14:paraId="5B1B4ABD" w14:textId="77777777" w:rsidR="00CF4D3C" w:rsidRPr="004A6626" w:rsidRDefault="00CF4D3C" w:rsidP="004A6626">
            <w:pPr>
              <w:pStyle w:val="NoSpacing"/>
              <w:tabs>
                <w:tab w:val="left" w:pos="283"/>
                <w:tab w:val="left" w:pos="2835"/>
                <w:tab w:val="left" w:pos="5386"/>
                <w:tab w:val="left" w:pos="7937"/>
              </w:tabs>
              <w:rPr>
                <w:rFonts w:ascii="Times New Roman" w:hAnsi="Times New Roman" w:cs="Times New Roman"/>
                <w:sz w:val="24"/>
                <w:szCs w:val="24"/>
              </w:rPr>
            </w:pPr>
            <w:r w:rsidRPr="004A6626">
              <w:rPr>
                <w:rFonts w:ascii="Times New Roman" w:hAnsi="Times New Roman" w:cs="Times New Roman"/>
                <w:b/>
                <w:bCs/>
                <w:noProof/>
                <w:color w:val="000000"/>
                <w:sz w:val="24"/>
                <w:szCs w:val="24"/>
              </w:rPr>
              <mc:AlternateContent>
                <mc:Choice Requires="wpg">
                  <w:drawing>
                    <wp:anchor distT="0" distB="0" distL="114300" distR="114300" simplePos="0" relativeHeight="251699200" behindDoc="1" locked="0" layoutInCell="1" allowOverlap="1" wp14:anchorId="7434D311" wp14:editId="299228E4">
                      <wp:simplePos x="0" y="0"/>
                      <wp:positionH relativeFrom="column">
                        <wp:posOffset>1792605</wp:posOffset>
                      </wp:positionH>
                      <wp:positionV relativeFrom="paragraph">
                        <wp:posOffset>642620</wp:posOffset>
                      </wp:positionV>
                      <wp:extent cx="4610100" cy="1600200"/>
                      <wp:effectExtent l="0" t="0" r="0" b="0"/>
                      <wp:wrapSquare wrapText="bothSides"/>
                      <wp:docPr id="3" name="Group 3"/>
                      <wp:cNvGraphicFramePr/>
                      <a:graphic xmlns:a="http://schemas.openxmlformats.org/drawingml/2006/main">
                        <a:graphicData uri="http://schemas.microsoft.com/office/word/2010/wordprocessingGroup">
                          <wpg:wgp>
                            <wpg:cNvGrpSpPr/>
                            <wpg:grpSpPr>
                              <a:xfrm>
                                <a:off x="0" y="0"/>
                                <a:ext cx="4610100" cy="1600200"/>
                                <a:chOff x="0" y="0"/>
                                <a:chExt cx="6057899" cy="1786258"/>
                              </a:xfrm>
                            </wpg:grpSpPr>
                            <pic:pic xmlns:pic="http://schemas.openxmlformats.org/drawingml/2006/picture">
                              <pic:nvPicPr>
                                <pic:cNvPr id="4" name="Picture 4"/>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47625"/>
                                  <a:ext cx="2705100" cy="1228725"/>
                                </a:xfrm>
                                <a:prstGeom prst="rect">
                                  <a:avLst/>
                                </a:prstGeom>
                              </pic:spPr>
                            </pic:pic>
                            <pic:pic xmlns:pic="http://schemas.openxmlformats.org/drawingml/2006/picture">
                              <pic:nvPicPr>
                                <pic:cNvPr id="5" name="Picture 5"/>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3692085" y="0"/>
                                  <a:ext cx="2365814" cy="1786258"/>
                                </a:xfrm>
                                <a:prstGeom prst="rect">
                                  <a:avLst/>
                                </a:prstGeom>
                              </pic:spPr>
                            </pic:pic>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09C51772" id="Group 3" o:spid="_x0000_s1026" style="position:absolute;margin-left:141.15pt;margin-top:50.6pt;width:363pt;height:126pt;z-index:-251617280;mso-width-relative:margin;mso-height-relative:margin" coordsize="60578,178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">
                      <v:shape id="Picture 4" o:spid="_x0000_s1027" type="#_x0000_t75" style="position:absolute;top:476;width:27051;height:12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">
                        <v:imagedata r:id="rId31" o:title=""/>
                        <v:path arrowok="t"/>
                      </v:shape>
                      <v:shape id="Picture 5" o:spid="_x0000_s1028" type="#_x0000_t75" style="position:absolute;left:36920;width:23658;height:178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">
                        <v:imagedata r:id="rId32" o:title=""/>
                        <v:path arrowok="t"/>
                      </v:shape>
                      <w10:wrap type="square"/>
                    </v:group>
                  </w:pict>
                </mc:Fallback>
              </mc:AlternateContent>
            </w:r>
            <w:r w:rsidRPr="004A6626">
              <w:rPr>
                <w:rFonts w:ascii="Times New Roman" w:hAnsi="Times New Roman" w:cs="Times New Roman"/>
                <w:noProof/>
                <w:color w:val="000000"/>
                <w:sz w:val="24"/>
                <w:szCs w:val="24"/>
              </w:rPr>
              <w:t xml:space="preserve">Một nhóm học sinh làm thí nghiệm đo nhiệt dung riêng của nước. </w:t>
            </w:r>
            <w:r w:rsidRPr="004A6626">
              <w:rPr>
                <w:rFonts w:ascii="Times New Roman" w:hAnsi="Times New Roman" w:cs="Times New Roman"/>
                <w:color w:val="000000"/>
                <w:sz w:val="24"/>
                <w:szCs w:val="24"/>
              </w:rPr>
              <w:t xml:space="preserve">Họ đã lựa chọn bộ dụng cụ thí nghiệm theo sơ đồ nguyên lí như hình bên gồm: biến áp nguồn, oát kế, nhiệt kế điện tử có độ phân giải nhiệt độ </w:t>
            </w:r>
            <w:r w:rsidRPr="004A6626">
              <w:rPr>
                <w:rFonts w:ascii="Times New Roman" w:hAnsi="Times New Roman" w:cs="Times New Roman"/>
                <w:color w:val="000000"/>
                <w:sz w:val="24"/>
                <w:szCs w:val="24"/>
              </w:rPr>
              <w:sym w:font="Symbol" w:char="F0B1"/>
            </w:r>
            <w:r w:rsidRPr="004A6626">
              <w:rPr>
                <w:rFonts w:ascii="Times New Roman" w:hAnsi="Times New Roman" w:cs="Times New Roman"/>
                <w:color w:val="000000"/>
                <w:sz w:val="24"/>
                <w:szCs w:val="24"/>
              </w:rPr>
              <w:t xml:space="preserve"> 0,1</w:t>
            </w:r>
            <w:r w:rsidRPr="004A6626">
              <w:rPr>
                <w:rFonts w:ascii="Times New Roman" w:hAnsi="Times New Roman" w:cs="Times New Roman"/>
                <w:color w:val="000000"/>
                <w:sz w:val="24"/>
                <w:szCs w:val="24"/>
                <w:vertAlign w:val="superscript"/>
              </w:rPr>
              <w:t>0</w:t>
            </w:r>
            <w:r w:rsidRPr="004A6626">
              <w:rPr>
                <w:rFonts w:ascii="Times New Roman" w:hAnsi="Times New Roman" w:cs="Times New Roman"/>
                <w:color w:val="000000"/>
                <w:sz w:val="24"/>
                <w:szCs w:val="24"/>
              </w:rPr>
              <w:t>C, nhiệt lượng kế bằng nhựa có vỏ xốp kèm dây điện trở, cân điện tử, các dây nối.</w:t>
            </w:r>
            <w:r w:rsidRPr="004A6626">
              <w:rPr>
                <w:rFonts w:ascii="Times New Roman" w:hAnsi="Times New Roman" w:cs="Times New Roman"/>
                <w:noProof/>
                <w:color w:val="000000"/>
                <w:sz w:val="24"/>
                <w:szCs w:val="24"/>
              </w:rPr>
              <w:t xml:space="preserve"> Họ đổ một lượng nước vào trong bình nhiệt lượng kế và xác định khối lượng m của lượng nước này. Sau đó cho dòng điện qua dây điện trở trong bình nhiệt lượng kế. Đo nhiệt độ của nước, số chỉ của oát kế sau mỗi khoảng thời gian 3 phút và tính được công suất trung bình</w:t>
            </w:r>
            <w:r w:rsidRPr="004A6626">
              <w:rPr>
                <w:rFonts w:ascii="Times New Roman" w:hAnsi="Times New Roman" w:cs="Times New Roman"/>
                <w:color w:val="000000"/>
                <w:sz w:val="24"/>
                <w:szCs w:val="24"/>
              </w:rPr>
              <w:t xml:space="preserve"> 16,2W</w:t>
            </w:r>
            <w:r w:rsidRPr="004A6626">
              <w:rPr>
                <w:rFonts w:ascii="Times New Roman" w:hAnsi="Times New Roman" w:cs="Times New Roman"/>
                <w:noProof/>
                <w:color w:val="000000"/>
                <w:sz w:val="24"/>
                <w:szCs w:val="24"/>
              </w:rPr>
              <w:t xml:space="preserve">. </w:t>
            </w:r>
            <w:r w:rsidRPr="004A6626">
              <w:rPr>
                <w:rFonts w:ascii="Times New Roman" w:hAnsi="Times New Roman" w:cs="Times New Roman"/>
                <w:color w:val="000000"/>
                <w:sz w:val="24"/>
                <w:szCs w:val="24"/>
              </w:rPr>
              <w:t xml:space="preserve">Kết quả thí nghiệm được ghi trong bảng số liệu sau. </w:t>
            </w:r>
            <w:r w:rsidRPr="004A6626">
              <w:rPr>
                <w:rFonts w:ascii="Times New Roman" w:hAnsi="Times New Roman" w:cs="Times New Roman"/>
                <w:bCs/>
                <w:color w:val="000000"/>
                <w:sz w:val="24"/>
                <w:szCs w:val="24"/>
              </w:rPr>
              <w:t>Tính</w:t>
            </w:r>
            <w:r w:rsidRPr="004A6626">
              <w:rPr>
                <w:rFonts w:ascii="Times New Roman" w:hAnsi="Times New Roman" w:cs="Times New Roman"/>
                <w:bCs/>
                <w:noProof/>
                <w:color w:val="000000"/>
                <w:sz w:val="24"/>
                <w:szCs w:val="24"/>
              </w:rPr>
              <w:t xml:space="preserve"> nhiệt dung riêng trung bình của nước là ? (J/kg.K). </w:t>
            </w:r>
            <w:r w:rsidR="003262C4" w:rsidRPr="004A6626">
              <w:rPr>
                <w:rFonts w:ascii="Times New Roman" w:hAnsi="Times New Roman" w:cs="Times New Roman"/>
                <w:color w:val="000000"/>
                <w:sz w:val="24"/>
                <w:szCs w:val="24"/>
              </w:rPr>
              <w:t>(Kết quả làm tròn đến chữ số hàng đơn vị)         </w:t>
            </w:r>
          </w:p>
        </w:tc>
      </w:tr>
    </w:tbl>
    <w:p w14:paraId="7C3898D0" w14:textId="77777777" w:rsidR="00400E82" w:rsidRPr="004A6626" w:rsidRDefault="00277391" w:rsidP="004A6626">
      <w:r w:rsidRPr="009B12CC">
        <w:rPr>
          <w:b/>
          <w:color w:val="C00000"/>
        </w:rPr>
        <w:t>Câu 5.</w:t>
      </w:r>
      <w:r w:rsidRPr="004A6626">
        <w:rPr>
          <w:b/>
        </w:rPr>
        <w:t xml:space="preserve"> </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60"/>
      </w:tblGrid>
      <w:tr w:rsidR="006E7133" w:rsidRPr="004A6626" w14:paraId="3EF7A221" w14:textId="77777777" w:rsidTr="00CF4D3C">
        <w:tc>
          <w:tcPr>
            <w:tcW w:w="10060" w:type="dxa"/>
          </w:tcPr>
          <w:p w14:paraId="224B548E" w14:textId="77777777" w:rsidR="00CF4D3C" w:rsidRPr="004A6626" w:rsidRDefault="00CF4D3C" w:rsidP="004A6626">
            <w:pPr>
              <w:jc w:val="both"/>
            </w:pPr>
            <w:r w:rsidRPr="004A6626">
              <w:rPr>
                <w:noProof/>
              </w:rPr>
              <w:drawing>
                <wp:anchor distT="0" distB="0" distL="114300" distR="114300" simplePos="0" relativeHeight="251695104" behindDoc="0" locked="0" layoutInCell="1" allowOverlap="1" wp14:anchorId="67377417" wp14:editId="556D7836">
                  <wp:simplePos x="0" y="0"/>
                  <wp:positionH relativeFrom="column">
                    <wp:posOffset>5326380</wp:posOffset>
                  </wp:positionH>
                  <wp:positionV relativeFrom="paragraph">
                    <wp:posOffset>65405</wp:posOffset>
                  </wp:positionV>
                  <wp:extent cx="857250" cy="86995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857250" cy="869950"/>
                          </a:xfrm>
                          <a:prstGeom prst="rect">
                            <a:avLst/>
                          </a:prstGeom>
                        </pic:spPr>
                      </pic:pic>
                    </a:graphicData>
                  </a:graphic>
                  <wp14:sizeRelH relativeFrom="page">
                    <wp14:pctWidth>0</wp14:pctWidth>
                  </wp14:sizeRelH>
                  <wp14:sizeRelV relativeFrom="page">
                    <wp14:pctHeight>0</wp14:pctHeight>
                  </wp14:sizeRelV>
                </wp:anchor>
              </w:drawing>
            </w:r>
            <w:r w:rsidRPr="004A6626">
              <w:t>Phanh xe tải được sử dụng để kiểm soát tốc độ khi xe chạy xuống dốc, nó có tác dụng chuyển đổi thế năng hấp dẫn thành nội năng của vật liệu phanh (làm tăng nhiệt độ của vật liệu phanh), sự chuyển đổi này ngăn không cho thế năng hấp dẫn được chuyển đổi thành động năng của xe. Lấy g = 9,8 m/s</w:t>
            </w:r>
            <w:r w:rsidRPr="004A6626">
              <w:rPr>
                <w:vertAlign w:val="superscript"/>
              </w:rPr>
              <w:t>2</w:t>
            </w:r>
            <w:r w:rsidRPr="004A6626">
              <w:t xml:space="preserve">. Tính độ tăng nhiệt độ (theo đơn vị </w:t>
            </w:r>
            <w:r w:rsidRPr="004A6626">
              <w:rPr>
                <w:vertAlign w:val="superscript"/>
              </w:rPr>
              <w:t>0</w:t>
            </w:r>
            <w:r w:rsidRPr="004A6626">
              <w:t xml:space="preserve">C) của 10 kg vật liệu phanh có nhiệt dung riêng trung bình là 800 J/(kg.K) nếu vật liệu phanh giữ lại 10% năng lượng từ một chiếc xe tải nặng 10 tấn khi xuống dốc cao 75,0 m với tốc độ không đổi </w:t>
            </w:r>
            <w:r w:rsidR="00B73131" w:rsidRPr="004A6626">
              <w:t>đổi (làm tròn kết quả đến chữ số hàng phần chục).</w:t>
            </w:r>
          </w:p>
        </w:tc>
      </w:tr>
    </w:tbl>
    <w:p w14:paraId="3D139DF6" w14:textId="77777777" w:rsidR="00D82BD6" w:rsidRPr="004A6626" w:rsidRDefault="00D82BD6" w:rsidP="004A6626">
      <w:pPr>
        <w:contextualSpacing/>
        <w:jc w:val="both"/>
        <w:rPr>
          <w:rFonts w:eastAsiaTheme="minorHAnsi"/>
          <w:b/>
          <w:lang w:val="fr-FR"/>
        </w:rPr>
      </w:pPr>
      <w:r w:rsidRPr="009B12CC">
        <w:rPr>
          <w:b/>
          <w:color w:val="C00000"/>
        </w:rPr>
        <w:lastRenderedPageBreak/>
        <w:t>Câu 6.</w:t>
      </w:r>
      <w:r w:rsidRPr="004A6626">
        <w:rPr>
          <w:b/>
        </w:rPr>
        <w:t xml:space="preserve"> </w:t>
      </w:r>
      <w:r w:rsidRPr="004A6626">
        <w:rPr>
          <w:lang w:val="fr-FR"/>
        </w:rPr>
        <w:t>Người ta truyền cho khí trong xilanh nhiệt lượng 1200 J. Khí nở ra thực hiện công 200 J đẩy pit-tông lên. Độ biến thiên nội năng của khí là ? J (Kết quả tính đến chữ số hàng đơn vị)</w:t>
      </w:r>
    </w:p>
    <w:p w14:paraId="349FB545" w14:textId="77777777" w:rsidR="00400E82" w:rsidRPr="00AD4ADF" w:rsidRDefault="00400E82" w:rsidP="004A6626">
      <w:pPr>
        <w:rPr>
          <w:lang w:val="fr-FR"/>
        </w:rPr>
      </w:pPr>
    </w:p>
    <w:p w14:paraId="6DF9D5CE" w14:textId="77777777" w:rsidR="00400E82" w:rsidRDefault="00277391" w:rsidP="004A6626">
      <w:pPr>
        <w:jc w:val="center"/>
        <w:rPr>
          <w:rStyle w:val="YoungMixChar"/>
          <w:b/>
        </w:rPr>
      </w:pPr>
      <w:r w:rsidRPr="004A6626">
        <w:rPr>
          <w:rStyle w:val="YoungMixChar"/>
          <w:b/>
        </w:rPr>
        <w:t>------ HẾT ------</w:t>
      </w:r>
    </w:p>
    <w:p w14:paraId="2175BE73" w14:textId="5DC09269" w:rsidR="00D142D5" w:rsidRDefault="00D142D5" w:rsidP="004A6626">
      <w:pPr>
        <w:jc w:val="center"/>
        <w:rPr>
          <w:rStyle w:val="YoungMixChar"/>
          <w:b/>
        </w:rPr>
      </w:pPr>
      <w:r>
        <w:rPr>
          <w:rStyle w:val="YoungMixChar"/>
          <w:b/>
        </w:rPr>
        <w:t>ĐÁP ÁN</w:t>
      </w:r>
    </w:p>
    <w:tbl>
      <w:tblPr>
        <w:tblW w:w="10206" w:type="dxa"/>
        <w:tblInd w:w="93" w:type="dxa"/>
        <w:tblLook w:val="04A0" w:firstRow="1" w:lastRow="0" w:firstColumn="1" w:lastColumn="0" w:noHBand="0" w:noVBand="1"/>
      </w:tblPr>
      <w:tblGrid>
        <w:gridCol w:w="573"/>
        <w:gridCol w:w="573"/>
        <w:gridCol w:w="573"/>
        <w:gridCol w:w="573"/>
        <w:gridCol w:w="574"/>
        <w:gridCol w:w="574"/>
        <w:gridCol w:w="574"/>
        <w:gridCol w:w="574"/>
        <w:gridCol w:w="574"/>
        <w:gridCol w:w="574"/>
        <w:gridCol w:w="574"/>
        <w:gridCol w:w="574"/>
        <w:gridCol w:w="574"/>
        <w:gridCol w:w="574"/>
        <w:gridCol w:w="574"/>
        <w:gridCol w:w="574"/>
        <w:gridCol w:w="574"/>
        <w:gridCol w:w="574"/>
      </w:tblGrid>
      <w:tr w:rsidR="00D142D5" w:rsidRPr="00D142D5" w14:paraId="0B97ED1F" w14:textId="77777777" w:rsidTr="00D142D5">
        <w:trPr>
          <w:trHeight w:val="315"/>
        </w:trPr>
        <w:tc>
          <w:tcPr>
            <w:tcW w:w="8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CBF2EE" w14:textId="77777777" w:rsidR="00D142D5" w:rsidRPr="00D142D5" w:rsidRDefault="00D142D5" w:rsidP="00D142D5">
            <w:pPr>
              <w:jc w:val="center"/>
              <w:rPr>
                <w:b/>
                <w:bCs/>
              </w:rPr>
            </w:pPr>
            <w:r w:rsidRPr="00D142D5">
              <w:rPr>
                <w:b/>
                <w:bCs/>
              </w:rPr>
              <w:t>1</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213378F1" w14:textId="77777777" w:rsidR="00D142D5" w:rsidRPr="00D142D5" w:rsidRDefault="00D142D5" w:rsidP="00D142D5">
            <w:pPr>
              <w:jc w:val="center"/>
              <w:rPr>
                <w:b/>
                <w:bCs/>
              </w:rPr>
            </w:pPr>
            <w:r w:rsidRPr="00D142D5">
              <w:rPr>
                <w:b/>
                <w:bCs/>
              </w:rPr>
              <w:t>2</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4EB37F5B" w14:textId="77777777" w:rsidR="00D142D5" w:rsidRPr="00D142D5" w:rsidRDefault="00D142D5" w:rsidP="00D142D5">
            <w:pPr>
              <w:jc w:val="center"/>
              <w:rPr>
                <w:b/>
                <w:bCs/>
              </w:rPr>
            </w:pPr>
            <w:r w:rsidRPr="00D142D5">
              <w:rPr>
                <w:b/>
                <w:bCs/>
              </w:rPr>
              <w:t>3</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57299CAD" w14:textId="77777777" w:rsidR="00D142D5" w:rsidRPr="00D142D5" w:rsidRDefault="00D142D5" w:rsidP="00D142D5">
            <w:pPr>
              <w:jc w:val="center"/>
              <w:rPr>
                <w:b/>
                <w:bCs/>
              </w:rPr>
            </w:pPr>
            <w:r w:rsidRPr="00D142D5">
              <w:rPr>
                <w:b/>
                <w:bCs/>
              </w:rPr>
              <w:t>4</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726C71C9" w14:textId="77777777" w:rsidR="00D142D5" w:rsidRPr="00D142D5" w:rsidRDefault="00D142D5" w:rsidP="00D142D5">
            <w:pPr>
              <w:jc w:val="center"/>
              <w:rPr>
                <w:b/>
                <w:bCs/>
              </w:rPr>
            </w:pPr>
            <w:r w:rsidRPr="00D142D5">
              <w:rPr>
                <w:b/>
                <w:bCs/>
              </w:rPr>
              <w:t>5</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45561D29" w14:textId="77777777" w:rsidR="00D142D5" w:rsidRPr="00D142D5" w:rsidRDefault="00D142D5" w:rsidP="00D142D5">
            <w:pPr>
              <w:jc w:val="center"/>
              <w:rPr>
                <w:b/>
                <w:bCs/>
              </w:rPr>
            </w:pPr>
            <w:r w:rsidRPr="00D142D5">
              <w:rPr>
                <w:b/>
                <w:bCs/>
              </w:rPr>
              <w:t>6</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13A99287" w14:textId="77777777" w:rsidR="00D142D5" w:rsidRPr="00D142D5" w:rsidRDefault="00D142D5" w:rsidP="00D142D5">
            <w:pPr>
              <w:jc w:val="center"/>
              <w:rPr>
                <w:b/>
                <w:bCs/>
              </w:rPr>
            </w:pPr>
            <w:r w:rsidRPr="00D142D5">
              <w:rPr>
                <w:b/>
                <w:bCs/>
              </w:rPr>
              <w:t>7</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6B66F658" w14:textId="77777777" w:rsidR="00D142D5" w:rsidRPr="00D142D5" w:rsidRDefault="00D142D5" w:rsidP="00D142D5">
            <w:pPr>
              <w:jc w:val="center"/>
              <w:rPr>
                <w:b/>
                <w:bCs/>
              </w:rPr>
            </w:pPr>
            <w:r w:rsidRPr="00D142D5">
              <w:rPr>
                <w:b/>
                <w:bCs/>
              </w:rPr>
              <w:t>8</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68057BBD" w14:textId="77777777" w:rsidR="00D142D5" w:rsidRPr="00D142D5" w:rsidRDefault="00D142D5" w:rsidP="00D142D5">
            <w:pPr>
              <w:jc w:val="center"/>
              <w:rPr>
                <w:b/>
                <w:bCs/>
              </w:rPr>
            </w:pPr>
            <w:r w:rsidRPr="00D142D5">
              <w:rPr>
                <w:b/>
                <w:bCs/>
              </w:rPr>
              <w:t>9</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3568DF8C" w14:textId="77777777" w:rsidR="00D142D5" w:rsidRPr="00D142D5" w:rsidRDefault="00D142D5" w:rsidP="00D142D5">
            <w:pPr>
              <w:jc w:val="center"/>
              <w:rPr>
                <w:b/>
                <w:bCs/>
              </w:rPr>
            </w:pPr>
            <w:r w:rsidRPr="00D142D5">
              <w:rPr>
                <w:b/>
                <w:bCs/>
              </w:rPr>
              <w:t>10</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1354C831" w14:textId="77777777" w:rsidR="00D142D5" w:rsidRPr="00D142D5" w:rsidRDefault="00D142D5" w:rsidP="00D142D5">
            <w:pPr>
              <w:jc w:val="center"/>
              <w:rPr>
                <w:b/>
                <w:bCs/>
              </w:rPr>
            </w:pPr>
            <w:r w:rsidRPr="00D142D5">
              <w:rPr>
                <w:b/>
                <w:bCs/>
              </w:rPr>
              <w:t>11</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3690BA78" w14:textId="77777777" w:rsidR="00D142D5" w:rsidRPr="00D142D5" w:rsidRDefault="00D142D5" w:rsidP="00D142D5">
            <w:pPr>
              <w:jc w:val="center"/>
              <w:rPr>
                <w:b/>
                <w:bCs/>
              </w:rPr>
            </w:pPr>
            <w:r w:rsidRPr="00D142D5">
              <w:rPr>
                <w:b/>
                <w:bCs/>
              </w:rPr>
              <w:t>12</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694E700C" w14:textId="77777777" w:rsidR="00D142D5" w:rsidRPr="00D142D5" w:rsidRDefault="00D142D5" w:rsidP="00D142D5">
            <w:pPr>
              <w:jc w:val="center"/>
              <w:rPr>
                <w:b/>
                <w:bCs/>
              </w:rPr>
            </w:pPr>
            <w:r w:rsidRPr="00D142D5">
              <w:rPr>
                <w:b/>
                <w:bCs/>
              </w:rPr>
              <w:t>13</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012D7021" w14:textId="77777777" w:rsidR="00D142D5" w:rsidRPr="00D142D5" w:rsidRDefault="00D142D5" w:rsidP="00D142D5">
            <w:pPr>
              <w:jc w:val="center"/>
              <w:rPr>
                <w:b/>
                <w:bCs/>
              </w:rPr>
            </w:pPr>
            <w:r w:rsidRPr="00D142D5">
              <w:rPr>
                <w:b/>
                <w:bCs/>
              </w:rPr>
              <w:t>14</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47334774" w14:textId="77777777" w:rsidR="00D142D5" w:rsidRPr="00D142D5" w:rsidRDefault="00D142D5" w:rsidP="00D142D5">
            <w:pPr>
              <w:jc w:val="center"/>
              <w:rPr>
                <w:b/>
                <w:bCs/>
              </w:rPr>
            </w:pPr>
            <w:r w:rsidRPr="00D142D5">
              <w:rPr>
                <w:b/>
                <w:bCs/>
              </w:rPr>
              <w:t>15</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15490017" w14:textId="77777777" w:rsidR="00D142D5" w:rsidRPr="00D142D5" w:rsidRDefault="00D142D5" w:rsidP="00D142D5">
            <w:pPr>
              <w:jc w:val="center"/>
              <w:rPr>
                <w:b/>
                <w:bCs/>
              </w:rPr>
            </w:pPr>
            <w:r w:rsidRPr="00D142D5">
              <w:rPr>
                <w:b/>
                <w:bCs/>
              </w:rPr>
              <w:t>16</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2C953438" w14:textId="77777777" w:rsidR="00D142D5" w:rsidRPr="00D142D5" w:rsidRDefault="00D142D5" w:rsidP="00D142D5">
            <w:pPr>
              <w:jc w:val="center"/>
              <w:rPr>
                <w:b/>
                <w:bCs/>
              </w:rPr>
            </w:pPr>
            <w:r w:rsidRPr="00D142D5">
              <w:rPr>
                <w:b/>
                <w:bCs/>
              </w:rPr>
              <w:t>17</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73011538" w14:textId="77777777" w:rsidR="00D142D5" w:rsidRPr="00D142D5" w:rsidRDefault="00D142D5" w:rsidP="00D142D5">
            <w:pPr>
              <w:jc w:val="center"/>
              <w:rPr>
                <w:b/>
                <w:bCs/>
              </w:rPr>
            </w:pPr>
            <w:r w:rsidRPr="00D142D5">
              <w:rPr>
                <w:b/>
                <w:bCs/>
              </w:rPr>
              <w:t>18</w:t>
            </w:r>
          </w:p>
        </w:tc>
      </w:tr>
      <w:tr w:rsidR="00D142D5" w:rsidRPr="00D142D5" w14:paraId="570C0303" w14:textId="77777777" w:rsidTr="00D142D5">
        <w:trPr>
          <w:trHeight w:val="315"/>
        </w:trPr>
        <w:tc>
          <w:tcPr>
            <w:tcW w:w="800" w:type="dxa"/>
            <w:tcBorders>
              <w:top w:val="nil"/>
              <w:left w:val="single" w:sz="4" w:space="0" w:color="auto"/>
              <w:bottom w:val="single" w:sz="4" w:space="0" w:color="auto"/>
              <w:right w:val="single" w:sz="4" w:space="0" w:color="auto"/>
            </w:tcBorders>
            <w:shd w:val="clear" w:color="auto" w:fill="auto"/>
            <w:noWrap/>
            <w:vAlign w:val="bottom"/>
            <w:hideMark/>
          </w:tcPr>
          <w:p w14:paraId="5E7087C4" w14:textId="77777777" w:rsidR="00D142D5" w:rsidRPr="00D142D5" w:rsidRDefault="00D142D5" w:rsidP="00D142D5">
            <w:pPr>
              <w:jc w:val="center"/>
            </w:pPr>
            <w:r w:rsidRPr="00D142D5">
              <w:t>D</w:t>
            </w:r>
          </w:p>
        </w:tc>
        <w:tc>
          <w:tcPr>
            <w:tcW w:w="800" w:type="dxa"/>
            <w:tcBorders>
              <w:top w:val="nil"/>
              <w:left w:val="nil"/>
              <w:bottom w:val="single" w:sz="4" w:space="0" w:color="auto"/>
              <w:right w:val="single" w:sz="4" w:space="0" w:color="auto"/>
            </w:tcBorders>
            <w:shd w:val="clear" w:color="auto" w:fill="auto"/>
            <w:noWrap/>
            <w:vAlign w:val="bottom"/>
            <w:hideMark/>
          </w:tcPr>
          <w:p w14:paraId="1E154B50" w14:textId="77777777" w:rsidR="00D142D5" w:rsidRPr="00D142D5" w:rsidRDefault="00D142D5" w:rsidP="00D142D5">
            <w:pPr>
              <w:jc w:val="center"/>
            </w:pPr>
            <w:r w:rsidRPr="00D142D5">
              <w:t>A</w:t>
            </w:r>
          </w:p>
        </w:tc>
        <w:tc>
          <w:tcPr>
            <w:tcW w:w="800" w:type="dxa"/>
            <w:tcBorders>
              <w:top w:val="nil"/>
              <w:left w:val="nil"/>
              <w:bottom w:val="single" w:sz="4" w:space="0" w:color="auto"/>
              <w:right w:val="single" w:sz="4" w:space="0" w:color="auto"/>
            </w:tcBorders>
            <w:shd w:val="clear" w:color="auto" w:fill="auto"/>
            <w:noWrap/>
            <w:vAlign w:val="bottom"/>
            <w:hideMark/>
          </w:tcPr>
          <w:p w14:paraId="31F6FF20" w14:textId="77777777" w:rsidR="00D142D5" w:rsidRPr="00D142D5" w:rsidRDefault="00D142D5" w:rsidP="00D142D5">
            <w:pPr>
              <w:jc w:val="center"/>
            </w:pPr>
            <w:r w:rsidRPr="00D142D5">
              <w:t>D</w:t>
            </w:r>
          </w:p>
        </w:tc>
        <w:tc>
          <w:tcPr>
            <w:tcW w:w="800" w:type="dxa"/>
            <w:tcBorders>
              <w:top w:val="nil"/>
              <w:left w:val="nil"/>
              <w:bottom w:val="single" w:sz="4" w:space="0" w:color="auto"/>
              <w:right w:val="single" w:sz="4" w:space="0" w:color="auto"/>
            </w:tcBorders>
            <w:shd w:val="clear" w:color="auto" w:fill="auto"/>
            <w:noWrap/>
            <w:vAlign w:val="bottom"/>
            <w:hideMark/>
          </w:tcPr>
          <w:p w14:paraId="6BA637E7" w14:textId="77777777" w:rsidR="00D142D5" w:rsidRPr="00D142D5" w:rsidRDefault="00D142D5" w:rsidP="00D142D5">
            <w:pPr>
              <w:jc w:val="center"/>
            </w:pPr>
            <w:r w:rsidRPr="00D142D5">
              <w:t>C</w:t>
            </w:r>
          </w:p>
        </w:tc>
        <w:tc>
          <w:tcPr>
            <w:tcW w:w="800" w:type="dxa"/>
            <w:tcBorders>
              <w:top w:val="nil"/>
              <w:left w:val="nil"/>
              <w:bottom w:val="single" w:sz="4" w:space="0" w:color="auto"/>
              <w:right w:val="single" w:sz="4" w:space="0" w:color="auto"/>
            </w:tcBorders>
            <w:shd w:val="clear" w:color="auto" w:fill="auto"/>
            <w:noWrap/>
            <w:vAlign w:val="bottom"/>
            <w:hideMark/>
          </w:tcPr>
          <w:p w14:paraId="62BB8B7B" w14:textId="77777777" w:rsidR="00D142D5" w:rsidRPr="00D142D5" w:rsidRDefault="00D142D5" w:rsidP="00D142D5">
            <w:pPr>
              <w:jc w:val="center"/>
            </w:pPr>
            <w:r w:rsidRPr="00D142D5">
              <w:t>B</w:t>
            </w:r>
          </w:p>
        </w:tc>
        <w:tc>
          <w:tcPr>
            <w:tcW w:w="800" w:type="dxa"/>
            <w:tcBorders>
              <w:top w:val="nil"/>
              <w:left w:val="nil"/>
              <w:bottom w:val="single" w:sz="4" w:space="0" w:color="auto"/>
              <w:right w:val="single" w:sz="4" w:space="0" w:color="auto"/>
            </w:tcBorders>
            <w:shd w:val="clear" w:color="auto" w:fill="auto"/>
            <w:noWrap/>
            <w:vAlign w:val="bottom"/>
            <w:hideMark/>
          </w:tcPr>
          <w:p w14:paraId="4FE2E38C" w14:textId="77777777" w:rsidR="00D142D5" w:rsidRPr="00D142D5" w:rsidRDefault="00D142D5" w:rsidP="00D142D5">
            <w:pPr>
              <w:jc w:val="center"/>
            </w:pPr>
            <w:r w:rsidRPr="00D142D5">
              <w:t>C</w:t>
            </w:r>
          </w:p>
        </w:tc>
        <w:tc>
          <w:tcPr>
            <w:tcW w:w="800" w:type="dxa"/>
            <w:tcBorders>
              <w:top w:val="nil"/>
              <w:left w:val="nil"/>
              <w:bottom w:val="single" w:sz="4" w:space="0" w:color="auto"/>
              <w:right w:val="single" w:sz="4" w:space="0" w:color="auto"/>
            </w:tcBorders>
            <w:shd w:val="clear" w:color="auto" w:fill="auto"/>
            <w:noWrap/>
            <w:vAlign w:val="bottom"/>
            <w:hideMark/>
          </w:tcPr>
          <w:p w14:paraId="4E4040FC" w14:textId="77777777" w:rsidR="00D142D5" w:rsidRPr="00D142D5" w:rsidRDefault="00D142D5" w:rsidP="00D142D5">
            <w:pPr>
              <w:jc w:val="center"/>
            </w:pPr>
            <w:r w:rsidRPr="00D142D5">
              <w:t>B</w:t>
            </w:r>
          </w:p>
        </w:tc>
        <w:tc>
          <w:tcPr>
            <w:tcW w:w="800" w:type="dxa"/>
            <w:tcBorders>
              <w:top w:val="nil"/>
              <w:left w:val="nil"/>
              <w:bottom w:val="single" w:sz="4" w:space="0" w:color="auto"/>
              <w:right w:val="single" w:sz="4" w:space="0" w:color="auto"/>
            </w:tcBorders>
            <w:shd w:val="clear" w:color="auto" w:fill="auto"/>
            <w:noWrap/>
            <w:vAlign w:val="bottom"/>
            <w:hideMark/>
          </w:tcPr>
          <w:p w14:paraId="1209D632" w14:textId="77777777" w:rsidR="00D142D5" w:rsidRPr="00D142D5" w:rsidRDefault="00D142D5" w:rsidP="00D142D5">
            <w:pPr>
              <w:jc w:val="center"/>
            </w:pPr>
            <w:r w:rsidRPr="00D142D5">
              <w:t>B</w:t>
            </w:r>
          </w:p>
        </w:tc>
        <w:tc>
          <w:tcPr>
            <w:tcW w:w="800" w:type="dxa"/>
            <w:tcBorders>
              <w:top w:val="nil"/>
              <w:left w:val="nil"/>
              <w:bottom w:val="single" w:sz="4" w:space="0" w:color="auto"/>
              <w:right w:val="single" w:sz="4" w:space="0" w:color="auto"/>
            </w:tcBorders>
            <w:shd w:val="clear" w:color="auto" w:fill="auto"/>
            <w:noWrap/>
            <w:vAlign w:val="bottom"/>
            <w:hideMark/>
          </w:tcPr>
          <w:p w14:paraId="1E6AFD0E" w14:textId="77777777" w:rsidR="00D142D5" w:rsidRPr="00D142D5" w:rsidRDefault="00D142D5" w:rsidP="00D142D5">
            <w:pPr>
              <w:jc w:val="center"/>
            </w:pPr>
            <w:r w:rsidRPr="00D142D5">
              <w:t>B</w:t>
            </w:r>
          </w:p>
        </w:tc>
        <w:tc>
          <w:tcPr>
            <w:tcW w:w="800" w:type="dxa"/>
            <w:tcBorders>
              <w:top w:val="nil"/>
              <w:left w:val="nil"/>
              <w:bottom w:val="single" w:sz="4" w:space="0" w:color="auto"/>
              <w:right w:val="single" w:sz="4" w:space="0" w:color="auto"/>
            </w:tcBorders>
            <w:shd w:val="clear" w:color="auto" w:fill="auto"/>
            <w:noWrap/>
            <w:vAlign w:val="bottom"/>
            <w:hideMark/>
          </w:tcPr>
          <w:p w14:paraId="097AC11B" w14:textId="77777777" w:rsidR="00D142D5" w:rsidRPr="00D142D5" w:rsidRDefault="00D142D5" w:rsidP="00D142D5">
            <w:pPr>
              <w:jc w:val="center"/>
            </w:pPr>
            <w:r w:rsidRPr="00D142D5">
              <w:t>C</w:t>
            </w:r>
          </w:p>
        </w:tc>
        <w:tc>
          <w:tcPr>
            <w:tcW w:w="800" w:type="dxa"/>
            <w:tcBorders>
              <w:top w:val="nil"/>
              <w:left w:val="nil"/>
              <w:bottom w:val="single" w:sz="4" w:space="0" w:color="auto"/>
              <w:right w:val="single" w:sz="4" w:space="0" w:color="auto"/>
            </w:tcBorders>
            <w:shd w:val="clear" w:color="auto" w:fill="auto"/>
            <w:noWrap/>
            <w:vAlign w:val="bottom"/>
            <w:hideMark/>
          </w:tcPr>
          <w:p w14:paraId="454ED311" w14:textId="77777777" w:rsidR="00D142D5" w:rsidRPr="00D142D5" w:rsidRDefault="00D142D5" w:rsidP="00D142D5">
            <w:pPr>
              <w:jc w:val="center"/>
            </w:pPr>
            <w:r w:rsidRPr="00D142D5">
              <w:t>B</w:t>
            </w:r>
          </w:p>
        </w:tc>
        <w:tc>
          <w:tcPr>
            <w:tcW w:w="800" w:type="dxa"/>
            <w:tcBorders>
              <w:top w:val="nil"/>
              <w:left w:val="nil"/>
              <w:bottom w:val="single" w:sz="4" w:space="0" w:color="auto"/>
              <w:right w:val="single" w:sz="4" w:space="0" w:color="auto"/>
            </w:tcBorders>
            <w:shd w:val="clear" w:color="auto" w:fill="auto"/>
            <w:noWrap/>
            <w:vAlign w:val="bottom"/>
            <w:hideMark/>
          </w:tcPr>
          <w:p w14:paraId="7C041E18" w14:textId="77777777" w:rsidR="00D142D5" w:rsidRPr="00D142D5" w:rsidRDefault="00D142D5" w:rsidP="00D142D5">
            <w:pPr>
              <w:jc w:val="center"/>
            </w:pPr>
            <w:r w:rsidRPr="00D142D5">
              <w:t>D</w:t>
            </w:r>
          </w:p>
        </w:tc>
        <w:tc>
          <w:tcPr>
            <w:tcW w:w="800" w:type="dxa"/>
            <w:tcBorders>
              <w:top w:val="nil"/>
              <w:left w:val="nil"/>
              <w:bottom w:val="single" w:sz="4" w:space="0" w:color="auto"/>
              <w:right w:val="single" w:sz="4" w:space="0" w:color="auto"/>
            </w:tcBorders>
            <w:shd w:val="clear" w:color="auto" w:fill="auto"/>
            <w:noWrap/>
            <w:vAlign w:val="bottom"/>
            <w:hideMark/>
          </w:tcPr>
          <w:p w14:paraId="450386A4" w14:textId="77777777" w:rsidR="00D142D5" w:rsidRPr="00D142D5" w:rsidRDefault="00D142D5" w:rsidP="00D142D5">
            <w:pPr>
              <w:jc w:val="center"/>
            </w:pPr>
            <w:r w:rsidRPr="00D142D5">
              <w:t>D</w:t>
            </w:r>
          </w:p>
        </w:tc>
        <w:tc>
          <w:tcPr>
            <w:tcW w:w="800" w:type="dxa"/>
            <w:tcBorders>
              <w:top w:val="nil"/>
              <w:left w:val="nil"/>
              <w:bottom w:val="single" w:sz="4" w:space="0" w:color="auto"/>
              <w:right w:val="single" w:sz="4" w:space="0" w:color="auto"/>
            </w:tcBorders>
            <w:shd w:val="clear" w:color="auto" w:fill="auto"/>
            <w:noWrap/>
            <w:vAlign w:val="bottom"/>
            <w:hideMark/>
          </w:tcPr>
          <w:p w14:paraId="3351083D" w14:textId="77777777" w:rsidR="00D142D5" w:rsidRPr="00D142D5" w:rsidRDefault="00D142D5" w:rsidP="00D142D5">
            <w:pPr>
              <w:jc w:val="center"/>
            </w:pPr>
            <w:r w:rsidRPr="00D142D5">
              <w:t>B</w:t>
            </w:r>
          </w:p>
        </w:tc>
        <w:tc>
          <w:tcPr>
            <w:tcW w:w="800" w:type="dxa"/>
            <w:tcBorders>
              <w:top w:val="nil"/>
              <w:left w:val="nil"/>
              <w:bottom w:val="single" w:sz="4" w:space="0" w:color="auto"/>
              <w:right w:val="single" w:sz="4" w:space="0" w:color="auto"/>
            </w:tcBorders>
            <w:shd w:val="clear" w:color="auto" w:fill="auto"/>
            <w:noWrap/>
            <w:vAlign w:val="bottom"/>
            <w:hideMark/>
          </w:tcPr>
          <w:p w14:paraId="46B5CAA6" w14:textId="77777777" w:rsidR="00D142D5" w:rsidRPr="00D142D5" w:rsidRDefault="00D142D5" w:rsidP="00D142D5">
            <w:pPr>
              <w:jc w:val="center"/>
            </w:pPr>
            <w:r w:rsidRPr="00D142D5">
              <w:t>D</w:t>
            </w:r>
          </w:p>
        </w:tc>
        <w:tc>
          <w:tcPr>
            <w:tcW w:w="800" w:type="dxa"/>
            <w:tcBorders>
              <w:top w:val="nil"/>
              <w:left w:val="nil"/>
              <w:bottom w:val="single" w:sz="4" w:space="0" w:color="auto"/>
              <w:right w:val="single" w:sz="4" w:space="0" w:color="auto"/>
            </w:tcBorders>
            <w:shd w:val="clear" w:color="auto" w:fill="auto"/>
            <w:noWrap/>
            <w:vAlign w:val="bottom"/>
            <w:hideMark/>
          </w:tcPr>
          <w:p w14:paraId="472C2EE0" w14:textId="77777777" w:rsidR="00D142D5" w:rsidRPr="00D142D5" w:rsidRDefault="00D142D5" w:rsidP="00D142D5">
            <w:pPr>
              <w:jc w:val="center"/>
            </w:pPr>
            <w:r w:rsidRPr="00D142D5">
              <w:t>C</w:t>
            </w:r>
          </w:p>
        </w:tc>
        <w:tc>
          <w:tcPr>
            <w:tcW w:w="800" w:type="dxa"/>
            <w:tcBorders>
              <w:top w:val="nil"/>
              <w:left w:val="nil"/>
              <w:bottom w:val="single" w:sz="4" w:space="0" w:color="auto"/>
              <w:right w:val="single" w:sz="4" w:space="0" w:color="auto"/>
            </w:tcBorders>
            <w:shd w:val="clear" w:color="auto" w:fill="auto"/>
            <w:noWrap/>
            <w:vAlign w:val="bottom"/>
            <w:hideMark/>
          </w:tcPr>
          <w:p w14:paraId="050F28C9" w14:textId="77777777" w:rsidR="00D142D5" w:rsidRPr="00D142D5" w:rsidRDefault="00D142D5" w:rsidP="00D142D5">
            <w:pPr>
              <w:jc w:val="center"/>
            </w:pPr>
            <w:r w:rsidRPr="00D142D5">
              <w:t>B</w:t>
            </w:r>
          </w:p>
        </w:tc>
        <w:tc>
          <w:tcPr>
            <w:tcW w:w="800" w:type="dxa"/>
            <w:tcBorders>
              <w:top w:val="nil"/>
              <w:left w:val="nil"/>
              <w:bottom w:val="single" w:sz="4" w:space="0" w:color="auto"/>
              <w:right w:val="single" w:sz="4" w:space="0" w:color="auto"/>
            </w:tcBorders>
            <w:shd w:val="clear" w:color="auto" w:fill="auto"/>
            <w:noWrap/>
            <w:vAlign w:val="bottom"/>
            <w:hideMark/>
          </w:tcPr>
          <w:p w14:paraId="319C5F97" w14:textId="77777777" w:rsidR="00D142D5" w:rsidRPr="00D142D5" w:rsidRDefault="00D142D5" w:rsidP="00D142D5">
            <w:pPr>
              <w:jc w:val="center"/>
            </w:pPr>
            <w:r w:rsidRPr="00D142D5">
              <w:t>C</w:t>
            </w:r>
          </w:p>
        </w:tc>
      </w:tr>
    </w:tbl>
    <w:p w14:paraId="3D180690" w14:textId="77777777" w:rsidR="00D142D5" w:rsidRDefault="00D142D5" w:rsidP="004A6626">
      <w:pPr>
        <w:jc w:val="center"/>
      </w:pPr>
    </w:p>
    <w:tbl>
      <w:tblPr>
        <w:tblW w:w="8000" w:type="dxa"/>
        <w:tblInd w:w="93" w:type="dxa"/>
        <w:tblLook w:val="04A0" w:firstRow="1" w:lastRow="0" w:firstColumn="1" w:lastColumn="0" w:noHBand="0" w:noVBand="1"/>
      </w:tblPr>
      <w:tblGrid>
        <w:gridCol w:w="830"/>
        <w:gridCol w:w="830"/>
        <w:gridCol w:w="870"/>
        <w:gridCol w:w="830"/>
        <w:gridCol w:w="800"/>
        <w:gridCol w:w="800"/>
        <w:gridCol w:w="800"/>
        <w:gridCol w:w="800"/>
        <w:gridCol w:w="800"/>
        <w:gridCol w:w="800"/>
      </w:tblGrid>
      <w:tr w:rsidR="00D142D5" w:rsidRPr="00D142D5" w14:paraId="7709F9CB" w14:textId="77777777" w:rsidTr="00D142D5">
        <w:trPr>
          <w:trHeight w:val="315"/>
        </w:trPr>
        <w:tc>
          <w:tcPr>
            <w:tcW w:w="8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AC5A05" w14:textId="77777777" w:rsidR="00D142D5" w:rsidRPr="00D142D5" w:rsidRDefault="00D142D5" w:rsidP="00D142D5">
            <w:pPr>
              <w:jc w:val="center"/>
              <w:rPr>
                <w:b/>
                <w:bCs/>
              </w:rPr>
            </w:pPr>
            <w:r w:rsidRPr="00D142D5">
              <w:rPr>
                <w:b/>
                <w:bCs/>
              </w:rPr>
              <w:t>19</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25063FAB" w14:textId="77777777" w:rsidR="00D142D5" w:rsidRPr="00D142D5" w:rsidRDefault="00D142D5" w:rsidP="00D142D5">
            <w:pPr>
              <w:jc w:val="center"/>
              <w:rPr>
                <w:b/>
                <w:bCs/>
              </w:rPr>
            </w:pPr>
            <w:r w:rsidRPr="00D142D5">
              <w:rPr>
                <w:b/>
                <w:bCs/>
              </w:rPr>
              <w:t>20</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7BC55264" w14:textId="77777777" w:rsidR="00D142D5" w:rsidRPr="00D142D5" w:rsidRDefault="00D142D5" w:rsidP="00D142D5">
            <w:pPr>
              <w:jc w:val="center"/>
              <w:rPr>
                <w:b/>
                <w:bCs/>
              </w:rPr>
            </w:pPr>
            <w:r w:rsidRPr="00D142D5">
              <w:rPr>
                <w:b/>
                <w:bCs/>
              </w:rPr>
              <w:t>21</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5BF6CD46" w14:textId="77777777" w:rsidR="00D142D5" w:rsidRPr="00D142D5" w:rsidRDefault="00D142D5" w:rsidP="00D142D5">
            <w:pPr>
              <w:jc w:val="center"/>
              <w:rPr>
                <w:b/>
                <w:bCs/>
              </w:rPr>
            </w:pPr>
            <w:r w:rsidRPr="00D142D5">
              <w:rPr>
                <w:b/>
                <w:bCs/>
              </w:rPr>
              <w:t>22</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262DD584" w14:textId="77777777" w:rsidR="00D142D5" w:rsidRPr="00D142D5" w:rsidRDefault="00D142D5" w:rsidP="00D142D5">
            <w:pPr>
              <w:jc w:val="center"/>
              <w:rPr>
                <w:b/>
                <w:bCs/>
              </w:rPr>
            </w:pPr>
            <w:r w:rsidRPr="00D142D5">
              <w:rPr>
                <w:b/>
                <w:bCs/>
              </w:rPr>
              <w:t>23</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4764EFAF" w14:textId="77777777" w:rsidR="00D142D5" w:rsidRPr="00D142D5" w:rsidRDefault="00D142D5" w:rsidP="00D142D5">
            <w:pPr>
              <w:jc w:val="center"/>
              <w:rPr>
                <w:b/>
                <w:bCs/>
              </w:rPr>
            </w:pPr>
            <w:r w:rsidRPr="00D142D5">
              <w:rPr>
                <w:b/>
                <w:bCs/>
              </w:rPr>
              <w:t>24</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064BF866" w14:textId="77777777" w:rsidR="00D142D5" w:rsidRPr="00D142D5" w:rsidRDefault="00D142D5" w:rsidP="00D142D5">
            <w:pPr>
              <w:jc w:val="center"/>
              <w:rPr>
                <w:b/>
                <w:bCs/>
              </w:rPr>
            </w:pPr>
            <w:r w:rsidRPr="00D142D5">
              <w:rPr>
                <w:b/>
                <w:bCs/>
              </w:rPr>
              <w:t>25</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2B852325" w14:textId="77777777" w:rsidR="00D142D5" w:rsidRPr="00D142D5" w:rsidRDefault="00D142D5" w:rsidP="00D142D5">
            <w:pPr>
              <w:jc w:val="center"/>
              <w:rPr>
                <w:b/>
                <w:bCs/>
              </w:rPr>
            </w:pPr>
            <w:r w:rsidRPr="00D142D5">
              <w:rPr>
                <w:b/>
                <w:bCs/>
              </w:rPr>
              <w:t>26</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2DA1FDDC" w14:textId="77777777" w:rsidR="00D142D5" w:rsidRPr="00D142D5" w:rsidRDefault="00D142D5" w:rsidP="00D142D5">
            <w:pPr>
              <w:jc w:val="center"/>
              <w:rPr>
                <w:b/>
                <w:bCs/>
              </w:rPr>
            </w:pPr>
            <w:r w:rsidRPr="00D142D5">
              <w:rPr>
                <w:b/>
                <w:bCs/>
              </w:rPr>
              <w:t>27</w:t>
            </w:r>
          </w:p>
        </w:tc>
        <w:tc>
          <w:tcPr>
            <w:tcW w:w="800" w:type="dxa"/>
            <w:tcBorders>
              <w:top w:val="single" w:sz="4" w:space="0" w:color="auto"/>
              <w:left w:val="nil"/>
              <w:bottom w:val="single" w:sz="4" w:space="0" w:color="auto"/>
              <w:right w:val="single" w:sz="4" w:space="0" w:color="auto"/>
            </w:tcBorders>
            <w:shd w:val="clear" w:color="auto" w:fill="auto"/>
            <w:noWrap/>
            <w:vAlign w:val="bottom"/>
            <w:hideMark/>
          </w:tcPr>
          <w:p w14:paraId="3A94BC56" w14:textId="77777777" w:rsidR="00D142D5" w:rsidRPr="00D142D5" w:rsidRDefault="00D142D5" w:rsidP="00D142D5">
            <w:pPr>
              <w:jc w:val="center"/>
              <w:rPr>
                <w:b/>
                <w:bCs/>
              </w:rPr>
            </w:pPr>
            <w:r w:rsidRPr="00D142D5">
              <w:rPr>
                <w:b/>
                <w:bCs/>
              </w:rPr>
              <w:t>28</w:t>
            </w:r>
          </w:p>
        </w:tc>
      </w:tr>
      <w:tr w:rsidR="00D142D5" w:rsidRPr="00D142D5" w14:paraId="47CB459E" w14:textId="77777777" w:rsidTr="00D142D5">
        <w:trPr>
          <w:trHeight w:val="315"/>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14:paraId="54C0D6AF" w14:textId="77777777" w:rsidR="00D142D5" w:rsidRPr="00D142D5" w:rsidRDefault="00D142D5" w:rsidP="00D142D5">
            <w:pPr>
              <w:jc w:val="center"/>
            </w:pPr>
            <w:r w:rsidRPr="00D142D5">
              <w:t>ĐĐSS</w:t>
            </w:r>
          </w:p>
        </w:tc>
        <w:tc>
          <w:tcPr>
            <w:tcW w:w="800" w:type="dxa"/>
            <w:tcBorders>
              <w:top w:val="nil"/>
              <w:left w:val="nil"/>
              <w:bottom w:val="single" w:sz="4" w:space="0" w:color="auto"/>
              <w:right w:val="single" w:sz="4" w:space="0" w:color="auto"/>
            </w:tcBorders>
            <w:shd w:val="clear" w:color="auto" w:fill="auto"/>
            <w:noWrap/>
            <w:vAlign w:val="center"/>
            <w:hideMark/>
          </w:tcPr>
          <w:p w14:paraId="04F8CDD2" w14:textId="77777777" w:rsidR="00D142D5" w:rsidRPr="00D142D5" w:rsidRDefault="00D142D5" w:rsidP="00D142D5">
            <w:pPr>
              <w:jc w:val="center"/>
            </w:pPr>
            <w:r w:rsidRPr="00D142D5">
              <w:t>SĐSĐ</w:t>
            </w:r>
          </w:p>
        </w:tc>
        <w:tc>
          <w:tcPr>
            <w:tcW w:w="800" w:type="dxa"/>
            <w:tcBorders>
              <w:top w:val="nil"/>
              <w:left w:val="nil"/>
              <w:bottom w:val="single" w:sz="4" w:space="0" w:color="auto"/>
              <w:right w:val="single" w:sz="4" w:space="0" w:color="auto"/>
            </w:tcBorders>
            <w:shd w:val="clear" w:color="auto" w:fill="auto"/>
            <w:noWrap/>
            <w:vAlign w:val="center"/>
            <w:hideMark/>
          </w:tcPr>
          <w:p w14:paraId="57FCA763" w14:textId="77777777" w:rsidR="00D142D5" w:rsidRPr="00D142D5" w:rsidRDefault="00D142D5" w:rsidP="00D142D5">
            <w:pPr>
              <w:jc w:val="center"/>
            </w:pPr>
            <w:r w:rsidRPr="00D142D5">
              <w:t>ĐSĐĐ</w:t>
            </w:r>
          </w:p>
        </w:tc>
        <w:tc>
          <w:tcPr>
            <w:tcW w:w="800" w:type="dxa"/>
            <w:tcBorders>
              <w:top w:val="nil"/>
              <w:left w:val="nil"/>
              <w:bottom w:val="single" w:sz="4" w:space="0" w:color="auto"/>
              <w:right w:val="single" w:sz="4" w:space="0" w:color="auto"/>
            </w:tcBorders>
            <w:shd w:val="clear" w:color="auto" w:fill="auto"/>
            <w:noWrap/>
            <w:vAlign w:val="center"/>
            <w:hideMark/>
          </w:tcPr>
          <w:p w14:paraId="12AE605A" w14:textId="77777777" w:rsidR="00D142D5" w:rsidRPr="00D142D5" w:rsidRDefault="00D142D5" w:rsidP="00D142D5">
            <w:pPr>
              <w:jc w:val="center"/>
            </w:pPr>
            <w:r w:rsidRPr="00D142D5">
              <w:t>ĐSSĐ</w:t>
            </w:r>
          </w:p>
        </w:tc>
        <w:tc>
          <w:tcPr>
            <w:tcW w:w="800" w:type="dxa"/>
            <w:tcBorders>
              <w:top w:val="nil"/>
              <w:left w:val="nil"/>
              <w:bottom w:val="single" w:sz="4" w:space="0" w:color="auto"/>
              <w:right w:val="single" w:sz="4" w:space="0" w:color="auto"/>
            </w:tcBorders>
            <w:shd w:val="clear" w:color="auto" w:fill="auto"/>
            <w:noWrap/>
            <w:vAlign w:val="bottom"/>
            <w:hideMark/>
          </w:tcPr>
          <w:p w14:paraId="46B318F0" w14:textId="77777777" w:rsidR="00D142D5" w:rsidRPr="00D142D5" w:rsidRDefault="00D142D5" w:rsidP="00D142D5">
            <w:pPr>
              <w:jc w:val="center"/>
            </w:pPr>
            <w:r w:rsidRPr="00D142D5">
              <w:t>9,33</w:t>
            </w:r>
          </w:p>
        </w:tc>
        <w:tc>
          <w:tcPr>
            <w:tcW w:w="800" w:type="dxa"/>
            <w:tcBorders>
              <w:top w:val="nil"/>
              <w:left w:val="nil"/>
              <w:bottom w:val="single" w:sz="4" w:space="0" w:color="auto"/>
              <w:right w:val="single" w:sz="4" w:space="0" w:color="auto"/>
            </w:tcBorders>
            <w:shd w:val="clear" w:color="auto" w:fill="auto"/>
            <w:noWrap/>
            <w:vAlign w:val="bottom"/>
            <w:hideMark/>
          </w:tcPr>
          <w:p w14:paraId="5FD08A86" w14:textId="77777777" w:rsidR="00D142D5" w:rsidRPr="00D142D5" w:rsidRDefault="00D142D5" w:rsidP="00D142D5">
            <w:pPr>
              <w:jc w:val="center"/>
            </w:pPr>
            <w:r w:rsidRPr="00D142D5">
              <w:t>6080</w:t>
            </w:r>
          </w:p>
        </w:tc>
        <w:tc>
          <w:tcPr>
            <w:tcW w:w="800" w:type="dxa"/>
            <w:tcBorders>
              <w:top w:val="nil"/>
              <w:left w:val="nil"/>
              <w:bottom w:val="single" w:sz="4" w:space="0" w:color="auto"/>
              <w:right w:val="single" w:sz="4" w:space="0" w:color="auto"/>
            </w:tcBorders>
            <w:shd w:val="clear" w:color="auto" w:fill="auto"/>
            <w:noWrap/>
            <w:vAlign w:val="bottom"/>
            <w:hideMark/>
          </w:tcPr>
          <w:p w14:paraId="5E5F20A0" w14:textId="77777777" w:rsidR="00D142D5" w:rsidRPr="00D142D5" w:rsidRDefault="00D142D5" w:rsidP="00D142D5">
            <w:pPr>
              <w:jc w:val="center"/>
            </w:pPr>
            <w:r w:rsidRPr="00D142D5">
              <w:t>65,6</w:t>
            </w:r>
          </w:p>
        </w:tc>
        <w:tc>
          <w:tcPr>
            <w:tcW w:w="800" w:type="dxa"/>
            <w:tcBorders>
              <w:top w:val="nil"/>
              <w:left w:val="nil"/>
              <w:bottom w:val="single" w:sz="4" w:space="0" w:color="auto"/>
              <w:right w:val="single" w:sz="4" w:space="0" w:color="auto"/>
            </w:tcBorders>
            <w:shd w:val="clear" w:color="auto" w:fill="auto"/>
            <w:noWrap/>
            <w:vAlign w:val="bottom"/>
            <w:hideMark/>
          </w:tcPr>
          <w:p w14:paraId="02739430" w14:textId="77777777" w:rsidR="00D142D5" w:rsidRPr="00D142D5" w:rsidRDefault="00D142D5" w:rsidP="00D142D5">
            <w:pPr>
              <w:jc w:val="center"/>
            </w:pPr>
            <w:r w:rsidRPr="00D142D5">
              <w:t>3944</w:t>
            </w:r>
          </w:p>
        </w:tc>
        <w:tc>
          <w:tcPr>
            <w:tcW w:w="800" w:type="dxa"/>
            <w:tcBorders>
              <w:top w:val="nil"/>
              <w:left w:val="nil"/>
              <w:bottom w:val="single" w:sz="4" w:space="0" w:color="auto"/>
              <w:right w:val="single" w:sz="4" w:space="0" w:color="auto"/>
            </w:tcBorders>
            <w:shd w:val="clear" w:color="auto" w:fill="auto"/>
            <w:noWrap/>
            <w:vAlign w:val="bottom"/>
            <w:hideMark/>
          </w:tcPr>
          <w:p w14:paraId="2708A4CB" w14:textId="77777777" w:rsidR="00D142D5" w:rsidRPr="00D142D5" w:rsidRDefault="00D142D5" w:rsidP="00D142D5">
            <w:pPr>
              <w:jc w:val="center"/>
            </w:pPr>
            <w:r w:rsidRPr="00D142D5">
              <w:t>91,9</w:t>
            </w:r>
          </w:p>
        </w:tc>
        <w:tc>
          <w:tcPr>
            <w:tcW w:w="800" w:type="dxa"/>
            <w:tcBorders>
              <w:top w:val="nil"/>
              <w:left w:val="nil"/>
              <w:bottom w:val="single" w:sz="4" w:space="0" w:color="auto"/>
              <w:right w:val="single" w:sz="4" w:space="0" w:color="auto"/>
            </w:tcBorders>
            <w:shd w:val="clear" w:color="auto" w:fill="auto"/>
            <w:noWrap/>
            <w:vAlign w:val="bottom"/>
            <w:hideMark/>
          </w:tcPr>
          <w:p w14:paraId="11A6D1CC" w14:textId="77777777" w:rsidR="00D142D5" w:rsidRPr="00D142D5" w:rsidRDefault="00D142D5" w:rsidP="00D142D5">
            <w:pPr>
              <w:jc w:val="center"/>
            </w:pPr>
            <w:r w:rsidRPr="00D142D5">
              <w:t>1000</w:t>
            </w:r>
          </w:p>
        </w:tc>
      </w:tr>
    </w:tbl>
    <w:p w14:paraId="02DC7E28" w14:textId="77777777" w:rsidR="00D142D5" w:rsidRPr="00504548" w:rsidRDefault="00D142D5" w:rsidP="004A6626">
      <w:pPr>
        <w:jc w:val="center"/>
      </w:pPr>
    </w:p>
    <w:sectPr w:rsidR="00D142D5" w:rsidRPr="00504548" w:rsidSect="006E7133">
      <w:headerReference w:type="even" r:id="rId34"/>
      <w:headerReference w:type="default" r:id="rId35"/>
      <w:footerReference w:type="even" r:id="rId36"/>
      <w:footerReference w:type="default" r:id="rId37"/>
      <w:headerReference w:type="first" r:id="rId38"/>
      <w:footerReference w:type="first" r:id="rId39"/>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03B7A6" w14:textId="77777777" w:rsidR="00141BFC" w:rsidRDefault="00141BFC">
      <w:r>
        <w:separator/>
      </w:r>
    </w:p>
  </w:endnote>
  <w:endnote w:type="continuationSeparator" w:id="0">
    <w:p w14:paraId="76D37BDB" w14:textId="77777777" w:rsidR="00141BFC" w:rsidRDefault="00141B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Palatino Linotype">
    <w:panose1 w:val="02040502050505030304"/>
    <w:charset w:val="00"/>
    <w:family w:val="roman"/>
    <w:pitch w:val="variable"/>
    <w:sig w:usb0="E0000287" w:usb1="40000013" w:usb2="00000000" w:usb3="00000000" w:csb0="0000019F" w:csb1="00000000"/>
  </w:font>
  <w:font w:name="DengXian">
    <w:altName w:val="等线"/>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C80C8D" w14:textId="77777777" w:rsidR="009B12CC" w:rsidRDefault="009B12C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0C053E" w14:textId="0F723918" w:rsidR="000F0B4A" w:rsidRPr="000F0B4A" w:rsidRDefault="000F0B4A" w:rsidP="000F0B4A">
    <w:pPr>
      <w:widowControl w:val="0"/>
      <w:tabs>
        <w:tab w:val="center" w:pos="4680"/>
        <w:tab w:val="right" w:pos="9360"/>
        <w:tab w:val="right" w:pos="10348"/>
      </w:tabs>
      <w:spacing w:before="120" w:after="120"/>
      <w:rPr>
        <w:rFonts w:eastAsia="SimSun"/>
        <w:kern w:val="2"/>
        <w:lang w:eastAsia="zh-CN"/>
      </w:rPr>
    </w:pPr>
    <w:r w:rsidRPr="000F0B4A">
      <w:rPr>
        <w:rFonts w:eastAsia="SimSun"/>
        <w:b/>
        <w:kern w:val="2"/>
        <w:lang w:val="nl-NL" w:eastAsia="zh-CN"/>
      </w:rPr>
      <w:t xml:space="preserve">                                                                </w:t>
    </w:r>
    <w:r>
      <w:rPr>
        <w:rFonts w:eastAsia="SimSun"/>
        <w:b/>
        <w:kern w:val="2"/>
        <w:lang w:val="nl-NL" w:eastAsia="zh-CN"/>
      </w:rPr>
      <w:t xml:space="preserve"> </w:t>
    </w:r>
    <w:r w:rsidRPr="000F0B4A">
      <w:rPr>
        <w:rFonts w:eastAsia="SimSun"/>
        <w:b/>
        <w:kern w:val="2"/>
        <w:lang w:val="nl-NL" w:eastAsia="zh-CN"/>
      </w:rPr>
      <w:t xml:space="preserve">    </w:t>
    </w:r>
    <w:r w:rsidRPr="000F0B4A">
      <w:rPr>
        <w:rFonts w:eastAsia="SimSun"/>
        <w:b/>
        <w:color w:val="00B0F0"/>
        <w:kern w:val="2"/>
        <w:lang w:val="nl-NL" w:eastAsia="zh-CN"/>
      </w:rPr>
      <w:t>thuvienhoclieu</w:t>
    </w:r>
    <w:r w:rsidRPr="000F0B4A">
      <w:rPr>
        <w:rFonts w:eastAsia="SimSun"/>
        <w:b/>
        <w:color w:val="FF0000"/>
        <w:kern w:val="2"/>
        <w:lang w:val="nl-NL" w:eastAsia="zh-CN"/>
      </w:rPr>
      <w:t xml:space="preserve">.com </w:t>
    </w:r>
    <w:r w:rsidRPr="000F0B4A">
      <w:rPr>
        <w:rFonts w:eastAsia="SimSun"/>
        <w:b/>
        <w:kern w:val="2"/>
        <w:lang w:eastAsia="zh-CN"/>
      </w:rPr>
      <w:t xml:space="preserve">                                </w:t>
    </w:r>
    <w:r w:rsidRPr="000F0B4A">
      <w:rPr>
        <w:rFonts w:eastAsia="SimSun"/>
        <w:b/>
        <w:color w:val="FF0000"/>
        <w:kern w:val="2"/>
        <w:lang w:eastAsia="zh-CN"/>
      </w:rPr>
      <w:t>Trang</w:t>
    </w:r>
    <w:r w:rsidRPr="000F0B4A">
      <w:rPr>
        <w:rFonts w:eastAsia="SimSun"/>
        <w:b/>
        <w:color w:val="0070C0"/>
        <w:kern w:val="2"/>
        <w:lang w:eastAsia="zh-CN"/>
      </w:rPr>
      <w:t xml:space="preserve"> </w:t>
    </w:r>
    <w:r w:rsidRPr="000F0B4A">
      <w:rPr>
        <w:rFonts w:eastAsia="SimSun"/>
        <w:b/>
        <w:color w:val="0070C0"/>
        <w:kern w:val="2"/>
        <w:lang w:eastAsia="zh-CN"/>
      </w:rPr>
      <w:fldChar w:fldCharType="begin"/>
    </w:r>
    <w:r w:rsidRPr="000F0B4A">
      <w:rPr>
        <w:rFonts w:eastAsia="SimSun"/>
        <w:b/>
        <w:color w:val="0070C0"/>
        <w:kern w:val="2"/>
        <w:lang w:eastAsia="zh-CN"/>
      </w:rPr>
      <w:instrText xml:space="preserve"> PAGE   \* MERGEFORMAT </w:instrText>
    </w:r>
    <w:r w:rsidRPr="000F0B4A">
      <w:rPr>
        <w:rFonts w:eastAsia="SimSun"/>
        <w:b/>
        <w:color w:val="0070C0"/>
        <w:kern w:val="2"/>
        <w:lang w:eastAsia="zh-CN"/>
      </w:rPr>
      <w:fldChar w:fldCharType="separate"/>
    </w:r>
    <w:r w:rsidR="009B12CC">
      <w:rPr>
        <w:rFonts w:eastAsia="SimSun"/>
        <w:b/>
        <w:noProof/>
        <w:color w:val="0070C0"/>
        <w:kern w:val="2"/>
        <w:lang w:eastAsia="zh-CN"/>
      </w:rPr>
      <w:t>1</w:t>
    </w:r>
    <w:r w:rsidRPr="000F0B4A">
      <w:rPr>
        <w:rFonts w:eastAsia="SimSun"/>
        <w:b/>
        <w:color w:val="0070C0"/>
        <w:kern w:val="2"/>
        <w:lang w:eastAsia="zh-CN"/>
      </w:rPr>
      <w:fldChar w:fldCharType="end"/>
    </w:r>
    <w:r w:rsidRPr="000F0B4A">
      <w:rPr>
        <w:rFonts w:eastAsia="SimSun"/>
        <w:b/>
        <w:color w:val="0070C0"/>
        <w:kern w:val="2"/>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6D7892" w14:textId="77777777" w:rsidR="009B12CC" w:rsidRDefault="009B12C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A0A2EE0" w14:textId="77777777" w:rsidR="00141BFC" w:rsidRDefault="00141BFC">
      <w:r>
        <w:separator/>
      </w:r>
    </w:p>
  </w:footnote>
  <w:footnote w:type="continuationSeparator" w:id="0">
    <w:p w14:paraId="46AB4DF2" w14:textId="77777777" w:rsidR="00141BFC" w:rsidRDefault="00141B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6B6395" w14:textId="77777777" w:rsidR="009B12CC" w:rsidRDefault="009B12C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81478D" w14:textId="77777777" w:rsidR="000F0B4A" w:rsidRPr="000F0B4A" w:rsidRDefault="000F0B4A" w:rsidP="000F0B4A">
    <w:pPr>
      <w:widowControl w:val="0"/>
      <w:tabs>
        <w:tab w:val="center" w:pos="4513"/>
        <w:tab w:val="right" w:pos="9026"/>
      </w:tabs>
      <w:autoSpaceDE w:val="0"/>
      <w:autoSpaceDN w:val="0"/>
      <w:jc w:val="center"/>
      <w:rPr>
        <w:color w:val="auto"/>
        <w:sz w:val="22"/>
        <w:szCs w:val="22"/>
        <w:lang w:val="vi"/>
      </w:rPr>
    </w:pPr>
    <w:bookmarkStart w:id="2" w:name="_GoBack"/>
    <w:r w:rsidRPr="000F0B4A">
      <w:rPr>
        <w:rFonts w:eastAsia="Calibri"/>
        <w:b/>
        <w:color w:val="00B0F0"/>
        <w:lang w:val="nl-NL"/>
      </w:rPr>
      <w:t>thuvienhoclieu</w:t>
    </w:r>
    <w:r w:rsidRPr="000F0B4A">
      <w:rPr>
        <w:rFonts w:eastAsia="Calibri"/>
        <w:b/>
        <w:color w:val="FF0000"/>
        <w:lang w:val="nl-NL"/>
      </w:rPr>
      <w:t>.com</w:t>
    </w:r>
    <w:bookmarkEnd w:id="2"/>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947525" w14:textId="77777777" w:rsidR="009B12CC" w:rsidRDefault="009B12C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9D4693"/>
    <w:multiLevelType w:val="hybridMultilevel"/>
    <w:tmpl w:val="63FE9404"/>
    <w:lvl w:ilvl="0" w:tplc="00087612">
      <w:start w:val="1"/>
      <w:numFmt w:val="decimal"/>
      <w:lvlText w:val="Câu %1:"/>
      <w:lvlJc w:val="left"/>
      <w:pPr>
        <w:tabs>
          <w:tab w:val="num" w:pos="907"/>
        </w:tabs>
        <w:ind w:left="907" w:hanging="907"/>
      </w:pPr>
      <w:rPr>
        <w:rFonts w:ascii="Times New Roman" w:hAnsi="Times New Roman" w:cs="Times New Roman" w:hint="default"/>
        <w:b/>
        <w:i w:val="0"/>
        <w:color w:val="0000FF"/>
        <w:sz w:val="26"/>
        <w:szCs w:val="26"/>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9431773"/>
    <w:multiLevelType w:val="hybridMultilevel"/>
    <w:tmpl w:val="2BD4B468"/>
    <w:lvl w:ilvl="0" w:tplc="92E86382">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3AC13B82"/>
    <w:multiLevelType w:val="multilevel"/>
    <w:tmpl w:val="5EA4325E"/>
    <w:lvl w:ilvl="0">
      <w:start w:val="1"/>
      <w:numFmt w:val="decimal"/>
      <w:lvlText w:val="Câu %1."/>
      <w:lvlJc w:val="left"/>
      <w:pPr>
        <w:ind w:left="0" w:firstLine="0"/>
      </w:pPr>
      <w:rPr>
        <w:b/>
        <w:i w:val="0"/>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3CF96E41"/>
    <w:multiLevelType w:val="hybridMultilevel"/>
    <w:tmpl w:val="CF06B3CA"/>
    <w:lvl w:ilvl="0" w:tplc="ED7418D2">
      <w:start w:val="1"/>
      <w:numFmt w:val="decimal"/>
      <w:lvlRestart w:val="0"/>
      <w:lvlText w:val="Câu %1."/>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1BC5DE3"/>
    <w:multiLevelType w:val="hybridMultilevel"/>
    <w:tmpl w:val="76E0E8E8"/>
    <w:lvl w:ilvl="0" w:tplc="E808348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EE77C0B"/>
    <w:multiLevelType w:val="hybridMultilevel"/>
    <w:tmpl w:val="1698466C"/>
    <w:lvl w:ilvl="0" w:tplc="00087612">
      <w:start w:val="1"/>
      <w:numFmt w:val="decimal"/>
      <w:lvlText w:val="Câu %1:"/>
      <w:lvlJc w:val="left"/>
      <w:pPr>
        <w:tabs>
          <w:tab w:val="num" w:pos="907"/>
        </w:tabs>
        <w:ind w:left="907" w:hanging="907"/>
      </w:pPr>
      <w:rPr>
        <w:rFonts w:ascii="Times New Roman" w:hAnsi="Times New Roman" w:cs="Times New Roman" w:hint="default"/>
        <w:b/>
        <w:i w:val="0"/>
        <w:color w:val="0000FF"/>
        <w:sz w:val="26"/>
        <w:szCs w:val="26"/>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64D214B2"/>
    <w:multiLevelType w:val="hybridMultilevel"/>
    <w:tmpl w:val="466E3EAA"/>
    <w:lvl w:ilvl="0" w:tplc="00087612">
      <w:start w:val="1"/>
      <w:numFmt w:val="decimal"/>
      <w:lvlText w:val="Câu %1:"/>
      <w:lvlJc w:val="left"/>
      <w:pPr>
        <w:tabs>
          <w:tab w:val="num" w:pos="907"/>
        </w:tabs>
        <w:ind w:left="907" w:hanging="907"/>
      </w:pPr>
      <w:rPr>
        <w:rFonts w:ascii="Times New Roman" w:hAnsi="Times New Roman" w:cs="Times New Roman" w:hint="default"/>
        <w:b/>
        <w:i w:val="0"/>
        <w:color w:val="0000FF"/>
        <w:sz w:val="26"/>
        <w:szCs w:val="26"/>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AD718B3"/>
    <w:multiLevelType w:val="hybridMultilevel"/>
    <w:tmpl w:val="B9C8CF00"/>
    <w:lvl w:ilvl="0" w:tplc="6D50EEC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D621801"/>
    <w:multiLevelType w:val="hybridMultilevel"/>
    <w:tmpl w:val="72605166"/>
    <w:lvl w:ilvl="0" w:tplc="E096738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18121DE"/>
    <w:multiLevelType w:val="hybridMultilevel"/>
    <w:tmpl w:val="543AA472"/>
    <w:lvl w:ilvl="0" w:tplc="BC9E76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271309D"/>
    <w:multiLevelType w:val="hybridMultilevel"/>
    <w:tmpl w:val="4E88176C"/>
    <w:lvl w:ilvl="0" w:tplc="AA66AB6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5260CFB"/>
    <w:multiLevelType w:val="hybridMultilevel"/>
    <w:tmpl w:val="876CDAE6"/>
    <w:lvl w:ilvl="0" w:tplc="153016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5"/>
  </w:num>
  <w:num w:numId="4">
    <w:abstractNumId w:val="6"/>
  </w:num>
  <w:num w:numId="5">
    <w:abstractNumId w:val="1"/>
  </w:num>
  <w:num w:numId="6">
    <w:abstractNumId w:val="3"/>
  </w:num>
  <w:num w:numId="7">
    <w:abstractNumId w:val="7"/>
  </w:num>
  <w:num w:numId="8">
    <w:abstractNumId w:val="10"/>
  </w:num>
  <w:num w:numId="9">
    <w:abstractNumId w:val="8"/>
  </w:num>
  <w:num w:numId="10">
    <w:abstractNumId w:val="9"/>
  </w:num>
  <w:num w:numId="11">
    <w:abstractNumId w:val="4"/>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17C"/>
    <w:rsid w:val="00024869"/>
    <w:rsid w:val="000522F8"/>
    <w:rsid w:val="0007079E"/>
    <w:rsid w:val="00083F85"/>
    <w:rsid w:val="00097CE7"/>
    <w:rsid w:val="000B07C7"/>
    <w:rsid w:val="000B2650"/>
    <w:rsid w:val="000C1F84"/>
    <w:rsid w:val="000C7C0C"/>
    <w:rsid w:val="000D0C9E"/>
    <w:rsid w:val="000E068A"/>
    <w:rsid w:val="000E6714"/>
    <w:rsid w:val="000F0B4A"/>
    <w:rsid w:val="001024C2"/>
    <w:rsid w:val="00105CC4"/>
    <w:rsid w:val="00137E3F"/>
    <w:rsid w:val="001400C7"/>
    <w:rsid w:val="00141BFC"/>
    <w:rsid w:val="001443B8"/>
    <w:rsid w:val="00151FE7"/>
    <w:rsid w:val="001621F9"/>
    <w:rsid w:val="00166732"/>
    <w:rsid w:val="00182AFB"/>
    <w:rsid w:val="00193632"/>
    <w:rsid w:val="001A4B02"/>
    <w:rsid w:val="001B65EF"/>
    <w:rsid w:val="001C6938"/>
    <w:rsid w:val="001D2A0E"/>
    <w:rsid w:val="001F6281"/>
    <w:rsid w:val="002222A9"/>
    <w:rsid w:val="00226CBD"/>
    <w:rsid w:val="00236900"/>
    <w:rsid w:val="00255244"/>
    <w:rsid w:val="0026459F"/>
    <w:rsid w:val="00265B7F"/>
    <w:rsid w:val="00267893"/>
    <w:rsid w:val="002747BD"/>
    <w:rsid w:val="00277391"/>
    <w:rsid w:val="00291B2E"/>
    <w:rsid w:val="002B1B91"/>
    <w:rsid w:val="002B66D8"/>
    <w:rsid w:val="002C2DE8"/>
    <w:rsid w:val="002D1882"/>
    <w:rsid w:val="002D1923"/>
    <w:rsid w:val="002D446C"/>
    <w:rsid w:val="002E7734"/>
    <w:rsid w:val="002F1457"/>
    <w:rsid w:val="002F28D6"/>
    <w:rsid w:val="003068BE"/>
    <w:rsid w:val="00315725"/>
    <w:rsid w:val="00326109"/>
    <w:rsid w:val="003262C4"/>
    <w:rsid w:val="00342A14"/>
    <w:rsid w:val="00344ACD"/>
    <w:rsid w:val="00357E88"/>
    <w:rsid w:val="0036422A"/>
    <w:rsid w:val="003910A6"/>
    <w:rsid w:val="00392371"/>
    <w:rsid w:val="00394580"/>
    <w:rsid w:val="003A09CC"/>
    <w:rsid w:val="003A5F9B"/>
    <w:rsid w:val="003E0CD8"/>
    <w:rsid w:val="003E4471"/>
    <w:rsid w:val="003E75C1"/>
    <w:rsid w:val="003F359E"/>
    <w:rsid w:val="003F69A1"/>
    <w:rsid w:val="00400E82"/>
    <w:rsid w:val="0040214E"/>
    <w:rsid w:val="004231C4"/>
    <w:rsid w:val="00423445"/>
    <w:rsid w:val="004378FA"/>
    <w:rsid w:val="00443ABE"/>
    <w:rsid w:val="004626FB"/>
    <w:rsid w:val="00480549"/>
    <w:rsid w:val="00483791"/>
    <w:rsid w:val="00492FB0"/>
    <w:rsid w:val="004A54DC"/>
    <w:rsid w:val="004A6626"/>
    <w:rsid w:val="004C348A"/>
    <w:rsid w:val="004D75C4"/>
    <w:rsid w:val="004E45DB"/>
    <w:rsid w:val="00504548"/>
    <w:rsid w:val="005066B4"/>
    <w:rsid w:val="005244CA"/>
    <w:rsid w:val="0054534C"/>
    <w:rsid w:val="00545B54"/>
    <w:rsid w:val="00550850"/>
    <w:rsid w:val="00551E41"/>
    <w:rsid w:val="00592C39"/>
    <w:rsid w:val="005974A2"/>
    <w:rsid w:val="005F06FC"/>
    <w:rsid w:val="00603650"/>
    <w:rsid w:val="00616981"/>
    <w:rsid w:val="0062436B"/>
    <w:rsid w:val="00631236"/>
    <w:rsid w:val="006437A3"/>
    <w:rsid w:val="00671E9B"/>
    <w:rsid w:val="00691E78"/>
    <w:rsid w:val="006A1CC4"/>
    <w:rsid w:val="006A467B"/>
    <w:rsid w:val="006B08EB"/>
    <w:rsid w:val="006B4DBF"/>
    <w:rsid w:val="006C617C"/>
    <w:rsid w:val="006D5064"/>
    <w:rsid w:val="006D6F51"/>
    <w:rsid w:val="006E1839"/>
    <w:rsid w:val="006E7133"/>
    <w:rsid w:val="006F24F8"/>
    <w:rsid w:val="0071471E"/>
    <w:rsid w:val="00732F82"/>
    <w:rsid w:val="00757E14"/>
    <w:rsid w:val="00766D1D"/>
    <w:rsid w:val="007A6852"/>
    <w:rsid w:val="007B60C9"/>
    <w:rsid w:val="007C089A"/>
    <w:rsid w:val="007D5E55"/>
    <w:rsid w:val="007F19D4"/>
    <w:rsid w:val="008061D7"/>
    <w:rsid w:val="00822810"/>
    <w:rsid w:val="00824093"/>
    <w:rsid w:val="00831C4C"/>
    <w:rsid w:val="00850823"/>
    <w:rsid w:val="00856B02"/>
    <w:rsid w:val="00867A4D"/>
    <w:rsid w:val="008D2CAB"/>
    <w:rsid w:val="008F5E08"/>
    <w:rsid w:val="008F7903"/>
    <w:rsid w:val="00922A52"/>
    <w:rsid w:val="00925932"/>
    <w:rsid w:val="00945899"/>
    <w:rsid w:val="009472C5"/>
    <w:rsid w:val="009B12CC"/>
    <w:rsid w:val="009B28A4"/>
    <w:rsid w:val="009D7095"/>
    <w:rsid w:val="009F0A7C"/>
    <w:rsid w:val="009F3D48"/>
    <w:rsid w:val="00A22897"/>
    <w:rsid w:val="00A2616D"/>
    <w:rsid w:val="00A33422"/>
    <w:rsid w:val="00A417EC"/>
    <w:rsid w:val="00A63915"/>
    <w:rsid w:val="00A671F9"/>
    <w:rsid w:val="00A84CD1"/>
    <w:rsid w:val="00A96A92"/>
    <w:rsid w:val="00AA00EE"/>
    <w:rsid w:val="00AA1320"/>
    <w:rsid w:val="00AD4ADF"/>
    <w:rsid w:val="00AE61B4"/>
    <w:rsid w:val="00AF7090"/>
    <w:rsid w:val="00B35DAB"/>
    <w:rsid w:val="00B54D03"/>
    <w:rsid w:val="00B55B88"/>
    <w:rsid w:val="00B72A66"/>
    <w:rsid w:val="00B73131"/>
    <w:rsid w:val="00B90C47"/>
    <w:rsid w:val="00B91600"/>
    <w:rsid w:val="00B942E4"/>
    <w:rsid w:val="00BB18F8"/>
    <w:rsid w:val="00BD0743"/>
    <w:rsid w:val="00BD4DEC"/>
    <w:rsid w:val="00BE0522"/>
    <w:rsid w:val="00BF30BE"/>
    <w:rsid w:val="00C00A08"/>
    <w:rsid w:val="00C05D55"/>
    <w:rsid w:val="00C13312"/>
    <w:rsid w:val="00C163B8"/>
    <w:rsid w:val="00C560C2"/>
    <w:rsid w:val="00C577E5"/>
    <w:rsid w:val="00C6652C"/>
    <w:rsid w:val="00C76A43"/>
    <w:rsid w:val="00C84D67"/>
    <w:rsid w:val="00C91FA2"/>
    <w:rsid w:val="00C95524"/>
    <w:rsid w:val="00CA413D"/>
    <w:rsid w:val="00CA6E2F"/>
    <w:rsid w:val="00CB072A"/>
    <w:rsid w:val="00CB0E9C"/>
    <w:rsid w:val="00CF4D3C"/>
    <w:rsid w:val="00D041F2"/>
    <w:rsid w:val="00D05225"/>
    <w:rsid w:val="00D105EC"/>
    <w:rsid w:val="00D11F4C"/>
    <w:rsid w:val="00D142D5"/>
    <w:rsid w:val="00D27C57"/>
    <w:rsid w:val="00D31C0C"/>
    <w:rsid w:val="00D421CD"/>
    <w:rsid w:val="00D80892"/>
    <w:rsid w:val="00D82BD6"/>
    <w:rsid w:val="00D86C6F"/>
    <w:rsid w:val="00D951A3"/>
    <w:rsid w:val="00DD67AB"/>
    <w:rsid w:val="00DF5CD5"/>
    <w:rsid w:val="00DF7C37"/>
    <w:rsid w:val="00E10131"/>
    <w:rsid w:val="00E13133"/>
    <w:rsid w:val="00E1798C"/>
    <w:rsid w:val="00E225D1"/>
    <w:rsid w:val="00E62DC1"/>
    <w:rsid w:val="00F22836"/>
    <w:rsid w:val="00F26FDA"/>
    <w:rsid w:val="00F40F8D"/>
    <w:rsid w:val="00F443E2"/>
    <w:rsid w:val="00F47396"/>
    <w:rsid w:val="00F50ACB"/>
    <w:rsid w:val="00F54888"/>
    <w:rsid w:val="00F9616C"/>
    <w:rsid w:val="00FA0B8A"/>
    <w:rsid w:val="00FB311A"/>
    <w:rsid w:val="00FC2727"/>
    <w:rsid w:val="00FC371F"/>
    <w:rsid w:val="00FD3E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6EF1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60C9"/>
    <w:pPr>
      <w:spacing w:after="0" w:line="240" w:lineRule="auto"/>
    </w:pPr>
    <w:rPr>
      <w:rFonts w:ascii="Times New Roman" w:eastAsia="Times New Roman" w:hAnsi="Times New Roman" w:cs="Times New 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
    <w:name w:val="3"/>
    <w:basedOn w:val="Normal"/>
    <w:autoRedefine/>
    <w:rsid w:val="007B60C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4">
    <w:name w:val="Char Char4"/>
    <w:basedOn w:val="Normal"/>
    <w:semiHidden/>
    <w:rsid w:val="004C348A"/>
    <w:pPr>
      <w:spacing w:after="160" w:line="240" w:lineRule="exact"/>
      <w:jc w:val="both"/>
    </w:pPr>
    <w:rPr>
      <w:rFonts w:ascii="Arial" w:hAnsi="Arial" w:cs="Arial"/>
    </w:rPr>
  </w:style>
  <w:style w:type="character" w:customStyle="1" w:styleId="BodyTextChar">
    <w:name w:val="Body Text Char"/>
    <w:basedOn w:val="DefaultParagraphFont"/>
    <w:link w:val="BodyText"/>
    <w:rsid w:val="003E0CD8"/>
    <w:rPr>
      <w:rFonts w:eastAsia="Times New Roman"/>
      <w:sz w:val="26"/>
      <w:szCs w:val="26"/>
    </w:rPr>
  </w:style>
  <w:style w:type="paragraph" w:styleId="BodyText">
    <w:name w:val="Body Text"/>
    <w:basedOn w:val="Normal"/>
    <w:link w:val="BodyTextChar"/>
    <w:qFormat/>
    <w:rsid w:val="003E0CD8"/>
    <w:pPr>
      <w:widowControl w:val="0"/>
      <w:spacing w:line="317" w:lineRule="auto"/>
    </w:pPr>
    <w:rPr>
      <w:rFonts w:asciiTheme="minorHAnsi" w:hAnsiTheme="minorHAnsi" w:cstheme="minorBidi"/>
      <w:sz w:val="26"/>
      <w:szCs w:val="26"/>
    </w:rPr>
  </w:style>
  <w:style w:type="character" w:customStyle="1" w:styleId="BodyTextChar1">
    <w:name w:val="Body Text Char1"/>
    <w:basedOn w:val="DefaultParagraphFont"/>
    <w:uiPriority w:val="99"/>
    <w:semiHidden/>
    <w:rsid w:val="003E0CD8"/>
    <w:rPr>
      <w:rFonts w:ascii="Times New Roman" w:eastAsia="Times New Roman" w:hAnsi="Times New Roman" w:cs="Times New Roman"/>
      <w:sz w:val="24"/>
      <w:szCs w:val="24"/>
    </w:rPr>
  </w:style>
  <w:style w:type="table" w:styleId="TableGrid">
    <w:name w:val="Table Grid"/>
    <w:aliases w:val="trongbang"/>
    <w:basedOn w:val="TableNormal"/>
    <w:uiPriority w:val="59"/>
    <w:qFormat/>
    <w:rsid w:val="00CA413D"/>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SpacingChar">
    <w:name w:val="No Spacing Char"/>
    <w:link w:val="NoSpacing"/>
    <w:uiPriority w:val="1"/>
    <w:qFormat/>
    <w:locked/>
    <w:rsid w:val="005066B4"/>
    <w:rPr>
      <w:rFonts w:ascii="Calibri" w:eastAsia="Calibri" w:hAnsi="Calibri" w:cs="Arial"/>
    </w:rPr>
  </w:style>
  <w:style w:type="paragraph" w:styleId="NoSpacing">
    <w:name w:val="No Spacing"/>
    <w:link w:val="NoSpacingChar"/>
    <w:uiPriority w:val="1"/>
    <w:qFormat/>
    <w:rsid w:val="005066B4"/>
    <w:pPr>
      <w:spacing w:after="0" w:line="240" w:lineRule="auto"/>
    </w:pPr>
    <w:rPr>
      <w:rFonts w:ascii="Calibri" w:eastAsia="Calibri" w:hAnsi="Calibri" w:cs="Arial"/>
    </w:rPr>
  </w:style>
  <w:style w:type="character" w:styleId="Strong">
    <w:name w:val="Strong"/>
    <w:uiPriority w:val="22"/>
    <w:qFormat/>
    <w:rsid w:val="00E13133"/>
    <w:rPr>
      <w:rFonts w:ascii="Times New Roman" w:hAnsi="Times New Roman" w:cs="Times New Roman" w:hint="default"/>
      <w:b/>
      <w:bCs/>
    </w:rPr>
  </w:style>
  <w:style w:type="paragraph" w:customStyle="1" w:styleId="Normal0">
    <w:name w:val="Normal_0"/>
    <w:qFormat/>
    <w:rsid w:val="00C76A43"/>
    <w:pPr>
      <w:widowControl w:val="0"/>
      <w:spacing w:after="0" w:line="240" w:lineRule="auto"/>
    </w:pPr>
    <w:rPr>
      <w:rFonts w:ascii="Times New Roman" w:eastAsia="Calibri" w:hAnsi="Times New Roman" w:cs="Times New Roman"/>
      <w:color w:val="000000"/>
      <w:sz w:val="24"/>
      <w:szCs w:val="20"/>
    </w:rPr>
  </w:style>
  <w:style w:type="paragraph" w:styleId="ListParagraph">
    <w:name w:val="List Paragraph"/>
    <w:aliases w:val="HPL01,chuẩn không cần chỉnh,List Paragraph_FS,Câu dẫn,bullet,Cita extensa,Colorful List - Accent 13,Medium Grid 1 - Accent 21,Medium Grid 1 Accent 2,Numbered List,Sub-heading,bullet 1,Sub-headin,List Paragraph2,Medium Grid 1 - Accent 22"/>
    <w:basedOn w:val="Normal"/>
    <w:link w:val="ListParagraphChar"/>
    <w:uiPriority w:val="34"/>
    <w:qFormat/>
    <w:rsid w:val="00392371"/>
    <w:pPr>
      <w:spacing w:after="160" w:line="259" w:lineRule="auto"/>
      <w:ind w:left="720"/>
      <w:contextualSpacing/>
    </w:pPr>
    <w:rPr>
      <w:rFonts w:asciiTheme="minorHAnsi" w:eastAsiaTheme="minorHAnsi" w:hAnsiTheme="minorHAnsi" w:cstheme="minorBidi"/>
      <w:sz w:val="22"/>
      <w:szCs w:val="22"/>
    </w:rPr>
  </w:style>
  <w:style w:type="character" w:customStyle="1" w:styleId="ListParagraphChar">
    <w:name w:val="List Paragraph Char"/>
    <w:aliases w:val="HPL01 Char,chuẩn không cần chỉnh Char,List Paragraph_FS Char,Câu dẫn Char,bullet Char,Cita extensa Char,Colorful List - Accent 13 Char,Medium Grid 1 - Accent 21 Char,Medium Grid 1 Accent 2 Char,Numbered List Char,Sub-heading Char"/>
    <w:link w:val="ListParagraph"/>
    <w:uiPriority w:val="34"/>
    <w:qFormat/>
    <w:locked/>
    <w:rsid w:val="00392371"/>
  </w:style>
  <w:style w:type="table" w:customStyle="1" w:styleId="Table1">
    <w:name w:val="Table1"/>
    <w:basedOn w:val="TableNormal"/>
    <w:next w:val="TableGrid"/>
    <w:uiPriority w:val="59"/>
    <w:qFormat/>
    <w:rsid w:val="00C560C2"/>
    <w:pPr>
      <w:widowControl w:val="0"/>
      <w:spacing w:after="0" w:line="240" w:lineRule="auto"/>
    </w:pPr>
    <w:rPr>
      <w:rFonts w:ascii="Arial Unicode MS" w:eastAsia="Arial Unicode MS" w:hAnsi="Arial Unicode MS" w:cs="Arial Unicode MS"/>
      <w:sz w:val="24"/>
      <w:szCs w:val="24"/>
      <w:lang w:val="vi-VN" w:eastAsia="vi-VN" w:bidi="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D142D5"/>
    <w:rPr>
      <w:rFonts w:ascii="Tahoma" w:hAnsi="Tahoma" w:cs="Tahoma"/>
      <w:sz w:val="16"/>
      <w:szCs w:val="16"/>
    </w:rPr>
  </w:style>
  <w:style w:type="character" w:customStyle="1" w:styleId="BalloonTextChar">
    <w:name w:val="Balloon Text Char"/>
    <w:basedOn w:val="DefaultParagraphFont"/>
    <w:link w:val="BalloonText"/>
    <w:uiPriority w:val="99"/>
    <w:semiHidden/>
    <w:rsid w:val="00D142D5"/>
    <w:rPr>
      <w:rFonts w:ascii="Tahoma" w:eastAsia="Times New Roman" w:hAnsi="Tahoma" w:cs="Tahoma"/>
      <w:color w:val="000000"/>
      <w:sz w:val="16"/>
      <w:szCs w:val="16"/>
    </w:rPr>
  </w:style>
  <w:style w:type="paragraph" w:styleId="Header">
    <w:name w:val="header"/>
    <w:basedOn w:val="Normal"/>
    <w:link w:val="HeaderChar"/>
    <w:uiPriority w:val="99"/>
    <w:unhideWhenUsed/>
    <w:rsid w:val="00C13312"/>
    <w:pPr>
      <w:tabs>
        <w:tab w:val="center" w:pos="4680"/>
        <w:tab w:val="right" w:pos="9360"/>
      </w:tabs>
    </w:pPr>
  </w:style>
  <w:style w:type="character" w:customStyle="1" w:styleId="HeaderChar">
    <w:name w:val="Header Char"/>
    <w:basedOn w:val="DefaultParagraphFont"/>
    <w:link w:val="Header"/>
    <w:uiPriority w:val="99"/>
    <w:rsid w:val="00C13312"/>
    <w:rPr>
      <w:rFonts w:ascii="Times New Roman" w:eastAsia="Times New Roman" w:hAnsi="Times New Roman" w:cs="Times New Roman"/>
      <w:color w:val="000000"/>
      <w:sz w:val="24"/>
      <w:szCs w:val="24"/>
    </w:rPr>
  </w:style>
  <w:style w:type="paragraph" w:styleId="Footer">
    <w:name w:val="footer"/>
    <w:basedOn w:val="Normal"/>
    <w:link w:val="FooterChar"/>
    <w:uiPriority w:val="99"/>
    <w:unhideWhenUsed/>
    <w:rsid w:val="00C13312"/>
    <w:pPr>
      <w:tabs>
        <w:tab w:val="center" w:pos="4680"/>
        <w:tab w:val="right" w:pos="9360"/>
      </w:tabs>
    </w:pPr>
  </w:style>
  <w:style w:type="character" w:customStyle="1" w:styleId="FooterChar">
    <w:name w:val="Footer Char"/>
    <w:basedOn w:val="DefaultParagraphFont"/>
    <w:link w:val="Footer"/>
    <w:uiPriority w:val="99"/>
    <w:rsid w:val="00C13312"/>
    <w:rPr>
      <w:rFonts w:ascii="Times New Roman" w:eastAsia="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60C9"/>
    <w:pPr>
      <w:spacing w:after="0" w:line="240" w:lineRule="auto"/>
    </w:pPr>
    <w:rPr>
      <w:rFonts w:ascii="Times New Roman" w:eastAsia="Times New Roman" w:hAnsi="Times New Roman" w:cs="Times New 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
    <w:name w:val="3"/>
    <w:basedOn w:val="Normal"/>
    <w:autoRedefine/>
    <w:rsid w:val="007B60C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4">
    <w:name w:val="Char Char4"/>
    <w:basedOn w:val="Normal"/>
    <w:semiHidden/>
    <w:rsid w:val="004C348A"/>
    <w:pPr>
      <w:spacing w:after="160" w:line="240" w:lineRule="exact"/>
      <w:jc w:val="both"/>
    </w:pPr>
    <w:rPr>
      <w:rFonts w:ascii="Arial" w:hAnsi="Arial" w:cs="Arial"/>
    </w:rPr>
  </w:style>
  <w:style w:type="character" w:customStyle="1" w:styleId="BodyTextChar">
    <w:name w:val="Body Text Char"/>
    <w:basedOn w:val="DefaultParagraphFont"/>
    <w:link w:val="BodyText"/>
    <w:rsid w:val="003E0CD8"/>
    <w:rPr>
      <w:rFonts w:eastAsia="Times New Roman"/>
      <w:sz w:val="26"/>
      <w:szCs w:val="26"/>
    </w:rPr>
  </w:style>
  <w:style w:type="paragraph" w:styleId="BodyText">
    <w:name w:val="Body Text"/>
    <w:basedOn w:val="Normal"/>
    <w:link w:val="BodyTextChar"/>
    <w:qFormat/>
    <w:rsid w:val="003E0CD8"/>
    <w:pPr>
      <w:widowControl w:val="0"/>
      <w:spacing w:line="317" w:lineRule="auto"/>
    </w:pPr>
    <w:rPr>
      <w:rFonts w:asciiTheme="minorHAnsi" w:hAnsiTheme="minorHAnsi" w:cstheme="minorBidi"/>
      <w:sz w:val="26"/>
      <w:szCs w:val="26"/>
    </w:rPr>
  </w:style>
  <w:style w:type="character" w:customStyle="1" w:styleId="BodyTextChar1">
    <w:name w:val="Body Text Char1"/>
    <w:basedOn w:val="DefaultParagraphFont"/>
    <w:uiPriority w:val="99"/>
    <w:semiHidden/>
    <w:rsid w:val="003E0CD8"/>
    <w:rPr>
      <w:rFonts w:ascii="Times New Roman" w:eastAsia="Times New Roman" w:hAnsi="Times New Roman" w:cs="Times New Roman"/>
      <w:sz w:val="24"/>
      <w:szCs w:val="24"/>
    </w:rPr>
  </w:style>
  <w:style w:type="table" w:styleId="TableGrid">
    <w:name w:val="Table Grid"/>
    <w:aliases w:val="trongbang"/>
    <w:basedOn w:val="TableNormal"/>
    <w:uiPriority w:val="59"/>
    <w:qFormat/>
    <w:rsid w:val="00CA413D"/>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SpacingChar">
    <w:name w:val="No Spacing Char"/>
    <w:link w:val="NoSpacing"/>
    <w:uiPriority w:val="1"/>
    <w:qFormat/>
    <w:locked/>
    <w:rsid w:val="005066B4"/>
    <w:rPr>
      <w:rFonts w:ascii="Calibri" w:eastAsia="Calibri" w:hAnsi="Calibri" w:cs="Arial"/>
    </w:rPr>
  </w:style>
  <w:style w:type="paragraph" w:styleId="NoSpacing">
    <w:name w:val="No Spacing"/>
    <w:link w:val="NoSpacingChar"/>
    <w:uiPriority w:val="1"/>
    <w:qFormat/>
    <w:rsid w:val="005066B4"/>
    <w:pPr>
      <w:spacing w:after="0" w:line="240" w:lineRule="auto"/>
    </w:pPr>
    <w:rPr>
      <w:rFonts w:ascii="Calibri" w:eastAsia="Calibri" w:hAnsi="Calibri" w:cs="Arial"/>
    </w:rPr>
  </w:style>
  <w:style w:type="character" w:styleId="Strong">
    <w:name w:val="Strong"/>
    <w:uiPriority w:val="22"/>
    <w:qFormat/>
    <w:rsid w:val="00E13133"/>
    <w:rPr>
      <w:rFonts w:ascii="Times New Roman" w:hAnsi="Times New Roman" w:cs="Times New Roman" w:hint="default"/>
      <w:b/>
      <w:bCs/>
    </w:rPr>
  </w:style>
  <w:style w:type="paragraph" w:customStyle="1" w:styleId="Normal0">
    <w:name w:val="Normal_0"/>
    <w:qFormat/>
    <w:rsid w:val="00C76A43"/>
    <w:pPr>
      <w:widowControl w:val="0"/>
      <w:spacing w:after="0" w:line="240" w:lineRule="auto"/>
    </w:pPr>
    <w:rPr>
      <w:rFonts w:ascii="Times New Roman" w:eastAsia="Calibri" w:hAnsi="Times New Roman" w:cs="Times New Roman"/>
      <w:color w:val="000000"/>
      <w:sz w:val="24"/>
      <w:szCs w:val="20"/>
    </w:rPr>
  </w:style>
  <w:style w:type="paragraph" w:styleId="ListParagraph">
    <w:name w:val="List Paragraph"/>
    <w:aliases w:val="HPL01,chuẩn không cần chỉnh,List Paragraph_FS,Câu dẫn,bullet,Cita extensa,Colorful List - Accent 13,Medium Grid 1 - Accent 21,Medium Grid 1 Accent 2,Numbered List,Sub-heading,bullet 1,Sub-headin,List Paragraph2,Medium Grid 1 - Accent 22"/>
    <w:basedOn w:val="Normal"/>
    <w:link w:val="ListParagraphChar"/>
    <w:uiPriority w:val="34"/>
    <w:qFormat/>
    <w:rsid w:val="00392371"/>
    <w:pPr>
      <w:spacing w:after="160" w:line="259" w:lineRule="auto"/>
      <w:ind w:left="720"/>
      <w:contextualSpacing/>
    </w:pPr>
    <w:rPr>
      <w:rFonts w:asciiTheme="minorHAnsi" w:eastAsiaTheme="minorHAnsi" w:hAnsiTheme="minorHAnsi" w:cstheme="minorBidi"/>
      <w:sz w:val="22"/>
      <w:szCs w:val="22"/>
    </w:rPr>
  </w:style>
  <w:style w:type="character" w:customStyle="1" w:styleId="ListParagraphChar">
    <w:name w:val="List Paragraph Char"/>
    <w:aliases w:val="HPL01 Char,chuẩn không cần chỉnh Char,List Paragraph_FS Char,Câu dẫn Char,bullet Char,Cita extensa Char,Colorful List - Accent 13 Char,Medium Grid 1 - Accent 21 Char,Medium Grid 1 Accent 2 Char,Numbered List Char,Sub-heading Char"/>
    <w:link w:val="ListParagraph"/>
    <w:uiPriority w:val="34"/>
    <w:qFormat/>
    <w:locked/>
    <w:rsid w:val="00392371"/>
  </w:style>
  <w:style w:type="table" w:customStyle="1" w:styleId="Table1">
    <w:name w:val="Table1"/>
    <w:basedOn w:val="TableNormal"/>
    <w:next w:val="TableGrid"/>
    <w:uiPriority w:val="59"/>
    <w:qFormat/>
    <w:rsid w:val="00C560C2"/>
    <w:pPr>
      <w:widowControl w:val="0"/>
      <w:spacing w:after="0" w:line="240" w:lineRule="auto"/>
    </w:pPr>
    <w:rPr>
      <w:rFonts w:ascii="Arial Unicode MS" w:eastAsia="Arial Unicode MS" w:hAnsi="Arial Unicode MS" w:cs="Arial Unicode MS"/>
      <w:sz w:val="24"/>
      <w:szCs w:val="24"/>
      <w:lang w:val="vi-VN" w:eastAsia="vi-VN" w:bidi="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D142D5"/>
    <w:rPr>
      <w:rFonts w:ascii="Tahoma" w:hAnsi="Tahoma" w:cs="Tahoma"/>
      <w:sz w:val="16"/>
      <w:szCs w:val="16"/>
    </w:rPr>
  </w:style>
  <w:style w:type="character" w:customStyle="1" w:styleId="BalloonTextChar">
    <w:name w:val="Balloon Text Char"/>
    <w:basedOn w:val="DefaultParagraphFont"/>
    <w:link w:val="BalloonText"/>
    <w:uiPriority w:val="99"/>
    <w:semiHidden/>
    <w:rsid w:val="00D142D5"/>
    <w:rPr>
      <w:rFonts w:ascii="Tahoma" w:eastAsia="Times New Roman" w:hAnsi="Tahoma" w:cs="Tahoma"/>
      <w:color w:val="000000"/>
      <w:sz w:val="16"/>
      <w:szCs w:val="16"/>
    </w:rPr>
  </w:style>
  <w:style w:type="paragraph" w:styleId="Header">
    <w:name w:val="header"/>
    <w:basedOn w:val="Normal"/>
    <w:link w:val="HeaderChar"/>
    <w:uiPriority w:val="99"/>
    <w:unhideWhenUsed/>
    <w:rsid w:val="00C13312"/>
    <w:pPr>
      <w:tabs>
        <w:tab w:val="center" w:pos="4680"/>
        <w:tab w:val="right" w:pos="9360"/>
      </w:tabs>
    </w:pPr>
  </w:style>
  <w:style w:type="character" w:customStyle="1" w:styleId="HeaderChar">
    <w:name w:val="Header Char"/>
    <w:basedOn w:val="DefaultParagraphFont"/>
    <w:link w:val="Header"/>
    <w:uiPriority w:val="99"/>
    <w:rsid w:val="00C13312"/>
    <w:rPr>
      <w:rFonts w:ascii="Times New Roman" w:eastAsia="Times New Roman" w:hAnsi="Times New Roman" w:cs="Times New Roman"/>
      <w:color w:val="000000"/>
      <w:sz w:val="24"/>
      <w:szCs w:val="24"/>
    </w:rPr>
  </w:style>
  <w:style w:type="paragraph" w:styleId="Footer">
    <w:name w:val="footer"/>
    <w:basedOn w:val="Normal"/>
    <w:link w:val="FooterChar"/>
    <w:uiPriority w:val="99"/>
    <w:unhideWhenUsed/>
    <w:rsid w:val="00C13312"/>
    <w:pPr>
      <w:tabs>
        <w:tab w:val="center" w:pos="4680"/>
        <w:tab w:val="right" w:pos="9360"/>
      </w:tabs>
    </w:pPr>
  </w:style>
  <w:style w:type="character" w:customStyle="1" w:styleId="FooterChar">
    <w:name w:val="Footer Char"/>
    <w:basedOn w:val="DefaultParagraphFont"/>
    <w:link w:val="Footer"/>
    <w:uiPriority w:val="99"/>
    <w:rsid w:val="00C13312"/>
    <w:rPr>
      <w:rFonts w:ascii="Times New Roman" w:eastAsia="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542623">
      <w:bodyDiv w:val="1"/>
      <w:marLeft w:val="0"/>
      <w:marRight w:val="0"/>
      <w:marTop w:val="0"/>
      <w:marBottom w:val="0"/>
      <w:divBdr>
        <w:top w:val="none" w:sz="0" w:space="0" w:color="auto"/>
        <w:left w:val="none" w:sz="0" w:space="0" w:color="auto"/>
        <w:bottom w:val="none" w:sz="0" w:space="0" w:color="auto"/>
        <w:right w:val="none" w:sz="0" w:space="0" w:color="auto"/>
      </w:divBdr>
    </w:div>
    <w:div w:id="438571329">
      <w:bodyDiv w:val="1"/>
      <w:marLeft w:val="0"/>
      <w:marRight w:val="0"/>
      <w:marTop w:val="0"/>
      <w:marBottom w:val="0"/>
      <w:divBdr>
        <w:top w:val="none" w:sz="0" w:space="0" w:color="auto"/>
        <w:left w:val="none" w:sz="0" w:space="0" w:color="auto"/>
        <w:bottom w:val="none" w:sz="0" w:space="0" w:color="auto"/>
        <w:right w:val="none" w:sz="0" w:space="0" w:color="auto"/>
      </w:divBdr>
    </w:div>
    <w:div w:id="1892307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4.png"/><Relationship Id="rId39" Type="http://schemas.openxmlformats.org/officeDocument/2006/relationships/footer" Target="footer3.xml"/><Relationship Id="rId21" Type="http://schemas.openxmlformats.org/officeDocument/2006/relationships/image" Target="media/image9.png"/><Relationship Id="rId34" Type="http://schemas.openxmlformats.org/officeDocument/2006/relationships/header" Target="head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jpeg"/><Relationship Id="rId29" Type="http://schemas.openxmlformats.org/officeDocument/2006/relationships/image" Target="media/image16.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2.png"/><Relationship Id="rId32" Type="http://schemas.openxmlformats.org/officeDocument/2006/relationships/image" Target="media/image180.png"/><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7.jpeg"/><Relationship Id="rId31" Type="http://schemas.openxmlformats.org/officeDocument/2006/relationships/image" Target="media/image170.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3.jpeg"/><Relationship Id="rId30" Type="http://schemas.openxmlformats.org/officeDocument/2006/relationships/image" Target="media/image17.png"/><Relationship Id="rId35" Type="http://schemas.openxmlformats.org/officeDocument/2006/relationships/header" Target="header2.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3.png"/><Relationship Id="rId33" Type="http://schemas.openxmlformats.org/officeDocument/2006/relationships/image" Target="media/image18.png"/><Relationship Id="rId38"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729FAA-7B3C-41FD-8268-547AD06FBF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2046</Words>
  <Characters>11668</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6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5-11-17T05:02:00Z</dcterms:created>
  <dcterms:modified xsi:type="dcterms:W3CDTF">2025-11-17T05:03:00Z</dcterms:modified>
  <cp:version/>
</cp:coreProperties>
</file>